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1" w:name="_Toc95934289"/>
      <w:bookmarkStart w:id="2" w:name="_Toc10387460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526819C9" w14:textId="285C1B63" w:rsidR="00997D9B" w:rsidRPr="004500FB" w:rsidRDefault="00997D9B" w:rsidP="00E017A4">
      <w:pPr>
        <w:ind w:firstLine="0"/>
      </w:pPr>
    </w:p>
    <w:p w14:paraId="57031B82" w14:textId="2C6CC716" w:rsidR="005F3378" w:rsidRDefault="005F3378" w:rsidP="00825B14">
      <w:pPr>
        <w:pStyle w:val="Heading1"/>
        <w:numPr>
          <w:ilvl w:val="0"/>
          <w:numId w:val="0"/>
        </w:numPr>
        <w:rPr>
          <w:rFonts w:cs="Times New Roman"/>
          <w:szCs w:val="36"/>
        </w:rPr>
      </w:pPr>
      <w:bookmarkStart w:id="3" w:name="_Toc95934290"/>
      <w:bookmarkStart w:id="4" w:name="_Toc10387460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5"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5"/>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CA5A2D">
          <w:pPr>
            <w:pStyle w:val="TOC1"/>
            <w:tabs>
              <w:tab w:val="right" w:leader="dot" w:pos="9394"/>
            </w:tabs>
            <w:rPr>
              <w:rFonts w:asciiTheme="minorHAnsi" w:eastAsiaTheme="minorEastAsia" w:hAnsiTheme="minorHAnsi"/>
              <w:sz w:val="22"/>
              <w:lang w:val="en-US"/>
            </w:rPr>
          </w:pPr>
          <w:hyperlink w:anchor="_Toc103874606" w:history="1">
            <w:r w:rsidR="009E68A5" w:rsidRPr="009E68A5">
              <w:rPr>
                <w:rStyle w:val="Hyperlink"/>
                <w:rFonts w:cs="Times New Roman"/>
                <w:sz w:val="22"/>
              </w:rPr>
              <w:t>REZUM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6 \h </w:instrText>
            </w:r>
            <w:r w:rsidR="009E68A5" w:rsidRPr="009E68A5">
              <w:rPr>
                <w:webHidden/>
                <w:sz w:val="22"/>
              </w:rPr>
            </w:r>
            <w:r w:rsidR="009E68A5" w:rsidRPr="009E68A5">
              <w:rPr>
                <w:webHidden/>
                <w:sz w:val="22"/>
              </w:rPr>
              <w:fldChar w:fldCharType="separate"/>
            </w:r>
            <w:r w:rsidR="009E68A5" w:rsidRPr="009E68A5">
              <w:rPr>
                <w:webHidden/>
                <w:sz w:val="22"/>
              </w:rPr>
              <w:t>6</w:t>
            </w:r>
            <w:r w:rsidR="009E68A5" w:rsidRPr="009E68A5">
              <w:rPr>
                <w:webHidden/>
                <w:sz w:val="22"/>
              </w:rPr>
              <w:fldChar w:fldCharType="end"/>
            </w:r>
          </w:hyperlink>
        </w:p>
        <w:p w14:paraId="151F97AE" w14:textId="50D872FA" w:rsidR="009E68A5" w:rsidRPr="009E68A5" w:rsidRDefault="00CA5A2D">
          <w:pPr>
            <w:pStyle w:val="TOC1"/>
            <w:tabs>
              <w:tab w:val="right" w:leader="dot" w:pos="9394"/>
            </w:tabs>
            <w:rPr>
              <w:rFonts w:asciiTheme="minorHAnsi" w:eastAsiaTheme="minorEastAsia" w:hAnsiTheme="minorHAnsi"/>
              <w:sz w:val="22"/>
              <w:lang w:val="en-US"/>
            </w:rPr>
          </w:pPr>
          <w:hyperlink w:anchor="_Toc103874607" w:history="1">
            <w:r w:rsidR="009E68A5" w:rsidRPr="009E68A5">
              <w:rPr>
                <w:rStyle w:val="Hyperlink"/>
                <w:sz w:val="22"/>
              </w:rPr>
              <w:t>CUPRIN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7 \h </w:instrText>
            </w:r>
            <w:r w:rsidR="009E68A5" w:rsidRPr="009E68A5">
              <w:rPr>
                <w:webHidden/>
                <w:sz w:val="22"/>
              </w:rPr>
            </w:r>
            <w:r w:rsidR="009E68A5" w:rsidRPr="009E68A5">
              <w:rPr>
                <w:webHidden/>
                <w:sz w:val="22"/>
              </w:rPr>
              <w:fldChar w:fldCharType="separate"/>
            </w:r>
            <w:r w:rsidR="009E68A5" w:rsidRPr="009E68A5">
              <w:rPr>
                <w:webHidden/>
                <w:sz w:val="22"/>
              </w:rPr>
              <w:t>7</w:t>
            </w:r>
            <w:r w:rsidR="009E68A5" w:rsidRPr="009E68A5">
              <w:rPr>
                <w:webHidden/>
                <w:sz w:val="22"/>
              </w:rPr>
              <w:fldChar w:fldCharType="end"/>
            </w:r>
          </w:hyperlink>
        </w:p>
        <w:p w14:paraId="780AAF3F" w14:textId="1C48DB4A" w:rsidR="009E68A5" w:rsidRPr="009E68A5" w:rsidRDefault="00CA5A2D">
          <w:pPr>
            <w:pStyle w:val="TOC1"/>
            <w:tabs>
              <w:tab w:val="right" w:leader="dot" w:pos="9394"/>
            </w:tabs>
            <w:rPr>
              <w:rFonts w:asciiTheme="minorHAnsi" w:eastAsiaTheme="minorEastAsia" w:hAnsiTheme="minorHAnsi"/>
              <w:sz w:val="22"/>
              <w:lang w:val="en-US"/>
            </w:rPr>
          </w:pPr>
          <w:hyperlink w:anchor="_Toc103874608" w:history="1">
            <w:r w:rsidR="009E68A5" w:rsidRPr="009E68A5">
              <w:rPr>
                <w:rStyle w:val="Hyperlink"/>
                <w:sz w:val="22"/>
              </w:rPr>
              <w:t>LISTĂ DE ABREVIE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8 \h </w:instrText>
            </w:r>
            <w:r w:rsidR="009E68A5" w:rsidRPr="009E68A5">
              <w:rPr>
                <w:webHidden/>
                <w:sz w:val="22"/>
              </w:rPr>
            </w:r>
            <w:r w:rsidR="009E68A5" w:rsidRPr="009E68A5">
              <w:rPr>
                <w:webHidden/>
                <w:sz w:val="22"/>
              </w:rPr>
              <w:fldChar w:fldCharType="separate"/>
            </w:r>
            <w:r w:rsidR="009E68A5" w:rsidRPr="009E68A5">
              <w:rPr>
                <w:webHidden/>
                <w:sz w:val="22"/>
              </w:rPr>
              <w:t>9</w:t>
            </w:r>
            <w:r w:rsidR="009E68A5" w:rsidRPr="009E68A5">
              <w:rPr>
                <w:webHidden/>
                <w:sz w:val="22"/>
              </w:rPr>
              <w:fldChar w:fldCharType="end"/>
            </w:r>
          </w:hyperlink>
        </w:p>
        <w:p w14:paraId="4CF1F733" w14:textId="62154C86" w:rsidR="009E68A5" w:rsidRPr="009E68A5" w:rsidRDefault="00CA5A2D">
          <w:pPr>
            <w:pStyle w:val="TOC1"/>
            <w:tabs>
              <w:tab w:val="right" w:leader="dot" w:pos="9394"/>
            </w:tabs>
            <w:rPr>
              <w:rFonts w:asciiTheme="minorHAnsi" w:eastAsiaTheme="minorEastAsia" w:hAnsiTheme="minorHAnsi"/>
              <w:sz w:val="22"/>
              <w:lang w:val="en-US"/>
            </w:rPr>
          </w:pPr>
          <w:hyperlink w:anchor="_Toc103874609" w:history="1">
            <w:r w:rsidR="009E68A5" w:rsidRPr="009E68A5">
              <w:rPr>
                <w:rStyle w:val="Hyperlink"/>
                <w:sz w:val="22"/>
              </w:rPr>
              <w:t>TABELĂ FIGU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9 \h </w:instrText>
            </w:r>
            <w:r w:rsidR="009E68A5" w:rsidRPr="009E68A5">
              <w:rPr>
                <w:webHidden/>
                <w:sz w:val="22"/>
              </w:rPr>
            </w:r>
            <w:r w:rsidR="009E68A5" w:rsidRPr="009E68A5">
              <w:rPr>
                <w:webHidden/>
                <w:sz w:val="22"/>
              </w:rPr>
              <w:fldChar w:fldCharType="separate"/>
            </w:r>
            <w:r w:rsidR="009E68A5" w:rsidRPr="009E68A5">
              <w:rPr>
                <w:webHidden/>
                <w:sz w:val="22"/>
              </w:rPr>
              <w:t>10</w:t>
            </w:r>
            <w:r w:rsidR="009E68A5" w:rsidRPr="009E68A5">
              <w:rPr>
                <w:webHidden/>
                <w:sz w:val="22"/>
              </w:rPr>
              <w:fldChar w:fldCharType="end"/>
            </w:r>
          </w:hyperlink>
        </w:p>
        <w:p w14:paraId="79A54E58" w14:textId="61ECA74B" w:rsidR="009E68A5" w:rsidRPr="009E68A5" w:rsidRDefault="00CA5A2D">
          <w:pPr>
            <w:pStyle w:val="TOC1"/>
            <w:tabs>
              <w:tab w:val="right" w:leader="dot" w:pos="9394"/>
            </w:tabs>
            <w:rPr>
              <w:rFonts w:asciiTheme="minorHAnsi" w:eastAsiaTheme="minorEastAsia" w:hAnsiTheme="minorHAnsi"/>
              <w:sz w:val="22"/>
              <w:lang w:val="en-US"/>
            </w:rPr>
          </w:pPr>
          <w:hyperlink w:anchor="_Toc103874610" w:history="1">
            <w:r w:rsidR="009E68A5" w:rsidRPr="009E68A5">
              <w:rPr>
                <w:rStyle w:val="Hyperlink"/>
                <w:sz w:val="22"/>
              </w:rPr>
              <w:t>1. OBIECTIVE ȘI 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0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55BB789C" w14:textId="11BE40AB"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1" w:history="1">
            <w:r w:rsidR="009E68A5" w:rsidRPr="009E68A5">
              <w:rPr>
                <w:rStyle w:val="Hyperlink"/>
                <w:sz w:val="22"/>
              </w:rPr>
              <w:t>1.1</w:t>
            </w:r>
            <w:r w:rsidR="009E68A5" w:rsidRPr="009E68A5">
              <w:rPr>
                <w:rFonts w:asciiTheme="minorHAnsi" w:eastAsiaTheme="minorEastAsia" w:hAnsiTheme="minorHAnsi"/>
                <w:sz w:val="22"/>
                <w:lang w:val="en-US"/>
              </w:rPr>
              <w:tab/>
            </w:r>
            <w:r w:rsidR="009E68A5" w:rsidRPr="009E68A5">
              <w:rPr>
                <w:rStyle w:val="Hyperlink"/>
                <w:sz w:val="22"/>
              </w:rPr>
              <w:t>Obiective,motivația alegerii temei și domeniile de aplicaț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1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140ECF38" w14:textId="42BAE339"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2" w:history="1">
            <w:r w:rsidR="009E68A5" w:rsidRPr="009E68A5">
              <w:rPr>
                <w:rStyle w:val="Hyperlink"/>
                <w:sz w:val="22"/>
              </w:rPr>
              <w:t>1.2</w:t>
            </w:r>
            <w:r w:rsidR="009E68A5" w:rsidRPr="009E68A5">
              <w:rPr>
                <w:rFonts w:asciiTheme="minorHAnsi" w:eastAsiaTheme="minorEastAsia" w:hAnsiTheme="minorHAnsi"/>
                <w:sz w:val="22"/>
                <w:lang w:val="en-US"/>
              </w:rPr>
              <w:tab/>
            </w:r>
            <w:r w:rsidR="009E68A5" w:rsidRPr="009E68A5">
              <w:rPr>
                <w:rStyle w:val="Hyperlink"/>
                <w:sz w:val="22"/>
              </w:rPr>
              <w:t>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2 \h </w:instrText>
            </w:r>
            <w:r w:rsidR="009E68A5" w:rsidRPr="009E68A5">
              <w:rPr>
                <w:webHidden/>
                <w:sz w:val="22"/>
              </w:rPr>
            </w:r>
            <w:r w:rsidR="009E68A5" w:rsidRPr="009E68A5">
              <w:rPr>
                <w:webHidden/>
                <w:sz w:val="22"/>
              </w:rPr>
              <w:fldChar w:fldCharType="separate"/>
            </w:r>
            <w:r w:rsidR="009E68A5" w:rsidRPr="009E68A5">
              <w:rPr>
                <w:webHidden/>
                <w:sz w:val="22"/>
              </w:rPr>
              <w:t>12</w:t>
            </w:r>
            <w:r w:rsidR="009E68A5" w:rsidRPr="009E68A5">
              <w:rPr>
                <w:webHidden/>
                <w:sz w:val="22"/>
              </w:rPr>
              <w:fldChar w:fldCharType="end"/>
            </w:r>
          </w:hyperlink>
        </w:p>
        <w:p w14:paraId="173042F4" w14:textId="2FF7FFE9"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13" w:history="1">
            <w:r w:rsidR="009E68A5" w:rsidRPr="009E68A5">
              <w:rPr>
                <w:rStyle w:val="Hyperlink"/>
                <w:sz w:val="22"/>
              </w:rPr>
              <w:t>1.2.1</w:t>
            </w:r>
            <w:r w:rsidR="009E68A5" w:rsidRPr="009E68A5">
              <w:rPr>
                <w:rFonts w:asciiTheme="minorHAnsi" w:eastAsiaTheme="minorEastAsia" w:hAnsiTheme="minorHAnsi"/>
                <w:sz w:val="22"/>
                <w:lang w:val="en-US"/>
              </w:rPr>
              <w:tab/>
            </w:r>
            <w:r w:rsidR="009E68A5" w:rsidRPr="009E68A5">
              <w:rPr>
                <w:rStyle w:val="Hyperlink"/>
                <w:sz w:val="22"/>
              </w:rPr>
              <w:t>Deep Supervised Learning (D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3 \h </w:instrText>
            </w:r>
            <w:r w:rsidR="009E68A5" w:rsidRPr="009E68A5">
              <w:rPr>
                <w:webHidden/>
                <w:sz w:val="22"/>
              </w:rPr>
            </w:r>
            <w:r w:rsidR="009E68A5" w:rsidRPr="009E68A5">
              <w:rPr>
                <w:webHidden/>
                <w:sz w:val="22"/>
              </w:rPr>
              <w:fldChar w:fldCharType="separate"/>
            </w:r>
            <w:r w:rsidR="009E68A5" w:rsidRPr="009E68A5">
              <w:rPr>
                <w:webHidden/>
                <w:sz w:val="22"/>
              </w:rPr>
              <w:t>14</w:t>
            </w:r>
            <w:r w:rsidR="009E68A5" w:rsidRPr="009E68A5">
              <w:rPr>
                <w:webHidden/>
                <w:sz w:val="22"/>
              </w:rPr>
              <w:fldChar w:fldCharType="end"/>
            </w:r>
          </w:hyperlink>
        </w:p>
        <w:p w14:paraId="3185598B" w14:textId="43E63FC6"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14" w:history="1">
            <w:r w:rsidR="009E68A5" w:rsidRPr="009E68A5">
              <w:rPr>
                <w:rStyle w:val="Hyperlink"/>
                <w:sz w:val="22"/>
                <w:bdr w:val="none" w:sz="0" w:space="0" w:color="auto" w:frame="1"/>
              </w:rPr>
              <w:t>1.2.2</w:t>
            </w:r>
            <w:r w:rsidR="009E68A5" w:rsidRPr="009E68A5">
              <w:rPr>
                <w:rFonts w:asciiTheme="minorHAnsi" w:eastAsiaTheme="minorEastAsia" w:hAnsiTheme="minorHAnsi"/>
                <w:sz w:val="22"/>
                <w:lang w:val="en-US"/>
              </w:rPr>
              <w:tab/>
            </w:r>
            <w:r w:rsidR="009E68A5" w:rsidRPr="009E68A5">
              <w:rPr>
                <w:rStyle w:val="Hyperlink"/>
                <w:sz w:val="22"/>
                <w:bdr w:val="none" w:sz="0" w:space="0" w:color="auto" w:frame="1"/>
                <w:shd w:val="clear" w:color="auto" w:fill="FFFFFF"/>
              </w:rPr>
              <w:t>Deep Unsupervised Learning (D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4 \h </w:instrText>
            </w:r>
            <w:r w:rsidR="009E68A5" w:rsidRPr="009E68A5">
              <w:rPr>
                <w:webHidden/>
                <w:sz w:val="22"/>
              </w:rPr>
            </w:r>
            <w:r w:rsidR="009E68A5" w:rsidRPr="009E68A5">
              <w:rPr>
                <w:webHidden/>
                <w:sz w:val="22"/>
              </w:rPr>
              <w:fldChar w:fldCharType="separate"/>
            </w:r>
            <w:r w:rsidR="009E68A5" w:rsidRPr="009E68A5">
              <w:rPr>
                <w:webHidden/>
                <w:sz w:val="22"/>
              </w:rPr>
              <w:t>15</w:t>
            </w:r>
            <w:r w:rsidR="009E68A5" w:rsidRPr="009E68A5">
              <w:rPr>
                <w:webHidden/>
                <w:sz w:val="22"/>
              </w:rPr>
              <w:fldChar w:fldCharType="end"/>
            </w:r>
          </w:hyperlink>
        </w:p>
        <w:p w14:paraId="63C8E73C" w14:textId="6A2C58EF"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15" w:history="1">
            <w:r w:rsidR="009E68A5" w:rsidRPr="009E68A5">
              <w:rPr>
                <w:rStyle w:val="Hyperlink"/>
                <w:sz w:val="22"/>
              </w:rPr>
              <w:t>1.2.3</w:t>
            </w:r>
            <w:r w:rsidR="009E68A5" w:rsidRPr="009E68A5">
              <w:rPr>
                <w:rFonts w:asciiTheme="minorHAnsi" w:eastAsiaTheme="minorEastAsia" w:hAnsiTheme="minorHAnsi"/>
                <w:sz w:val="22"/>
                <w:lang w:val="en-US"/>
              </w:rPr>
              <w:tab/>
            </w:r>
            <w:r w:rsidR="009E68A5" w:rsidRPr="009E68A5">
              <w:rPr>
                <w:rStyle w:val="Hyperlink"/>
                <w:sz w:val="22"/>
              </w:rPr>
              <w:t>Deep Semi-Supervised Learning (DS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5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2D5BDC6A" w14:textId="6768C494"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6" w:history="1">
            <w:r w:rsidR="009E68A5" w:rsidRPr="009E68A5">
              <w:rPr>
                <w:rStyle w:val="Hyperlink"/>
                <w:sz w:val="22"/>
              </w:rPr>
              <w:t>1.3</w:t>
            </w:r>
            <w:r w:rsidR="009E68A5" w:rsidRPr="009E68A5">
              <w:rPr>
                <w:rFonts w:asciiTheme="minorHAnsi" w:eastAsiaTheme="minorEastAsia" w:hAnsiTheme="minorHAnsi"/>
                <w:sz w:val="22"/>
                <w:lang w:val="en-US"/>
              </w:rPr>
              <w:tab/>
            </w:r>
            <w:r w:rsidR="009E68A5" w:rsidRPr="009E68A5">
              <w:rPr>
                <w:rStyle w:val="Hyperlink"/>
                <w:sz w:val="22"/>
              </w:rPr>
              <w:t>Abordarea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6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38238C66" w14:textId="17413E14"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7" w:history="1">
            <w:r w:rsidR="009E68A5" w:rsidRPr="009E68A5">
              <w:rPr>
                <w:rStyle w:val="Hyperlink"/>
                <w:sz w:val="22"/>
              </w:rPr>
              <w:t>1.4</w:t>
            </w:r>
            <w:r w:rsidR="009E68A5" w:rsidRPr="009E68A5">
              <w:rPr>
                <w:rFonts w:asciiTheme="minorHAnsi" w:eastAsiaTheme="minorEastAsia" w:hAnsiTheme="minorHAnsi"/>
                <w:sz w:val="22"/>
                <w:lang w:val="en-US"/>
              </w:rPr>
              <w:tab/>
            </w:r>
            <w:r w:rsidR="009E68A5" w:rsidRPr="009E68A5">
              <w:rPr>
                <w:rStyle w:val="Hyperlink"/>
                <w:sz w:val="22"/>
              </w:rPr>
              <w:t>Provocări impuse de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7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46CE003E" w14:textId="767F051F"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8" w:history="1">
            <w:r w:rsidR="009E68A5" w:rsidRPr="009E68A5">
              <w:rPr>
                <w:rStyle w:val="Hyperlink"/>
                <w:sz w:val="22"/>
              </w:rPr>
              <w:t>1.5</w:t>
            </w:r>
            <w:r w:rsidR="009E68A5" w:rsidRPr="009E68A5">
              <w:rPr>
                <w:rFonts w:asciiTheme="minorHAnsi" w:eastAsiaTheme="minorEastAsia" w:hAnsiTheme="minorHAnsi"/>
                <w:sz w:val="22"/>
                <w:lang w:val="en-US"/>
              </w:rPr>
              <w:tab/>
            </w:r>
            <w:r w:rsidR="009E68A5" w:rsidRPr="009E68A5">
              <w:rPr>
                <w:rStyle w:val="Hyperlink"/>
                <w:sz w:val="22"/>
              </w:rPr>
              <w:t>Deep Learning și Machine Learning. Diferenț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8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67EC2689" w14:textId="584E99AD"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19" w:history="1">
            <w:r w:rsidR="009E68A5" w:rsidRPr="009E68A5">
              <w:rPr>
                <w:rStyle w:val="Hyperlink"/>
                <w:sz w:val="22"/>
              </w:rPr>
              <w:t>1.6</w:t>
            </w:r>
            <w:r w:rsidR="009E68A5" w:rsidRPr="009E68A5">
              <w:rPr>
                <w:rFonts w:asciiTheme="minorHAnsi" w:eastAsiaTheme="minorEastAsia" w:hAnsiTheme="minorHAnsi"/>
                <w:sz w:val="22"/>
                <w:lang w:val="en-US"/>
              </w:rPr>
              <w:tab/>
            </w:r>
            <w:r w:rsidR="009E68A5" w:rsidRPr="009E68A5">
              <w:rPr>
                <w:rStyle w:val="Hyperlink"/>
                <w:sz w:val="22"/>
              </w:rPr>
              <w:t>Deep Learning în contextul automatizării autovehicule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9 \h </w:instrText>
            </w:r>
            <w:r w:rsidR="009E68A5" w:rsidRPr="009E68A5">
              <w:rPr>
                <w:webHidden/>
                <w:sz w:val="22"/>
              </w:rPr>
            </w:r>
            <w:r w:rsidR="009E68A5" w:rsidRPr="009E68A5">
              <w:rPr>
                <w:webHidden/>
                <w:sz w:val="22"/>
              </w:rPr>
              <w:fldChar w:fldCharType="separate"/>
            </w:r>
            <w:r w:rsidR="009E68A5" w:rsidRPr="009E68A5">
              <w:rPr>
                <w:webHidden/>
                <w:sz w:val="22"/>
              </w:rPr>
              <w:t>19</w:t>
            </w:r>
            <w:r w:rsidR="009E68A5" w:rsidRPr="009E68A5">
              <w:rPr>
                <w:webHidden/>
                <w:sz w:val="22"/>
              </w:rPr>
              <w:fldChar w:fldCharType="end"/>
            </w:r>
          </w:hyperlink>
        </w:p>
        <w:p w14:paraId="698F31B4" w14:textId="735CCD81"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0" w:history="1">
            <w:r w:rsidR="009E68A5" w:rsidRPr="009E68A5">
              <w:rPr>
                <w:rStyle w:val="Hyperlink"/>
                <w:sz w:val="22"/>
              </w:rPr>
              <w:t>1.6.1</w:t>
            </w:r>
            <w:r w:rsidR="009E68A5" w:rsidRPr="009E68A5">
              <w:rPr>
                <w:rFonts w:asciiTheme="minorHAnsi" w:eastAsiaTheme="minorEastAsia" w:hAnsiTheme="minorHAnsi"/>
                <w:sz w:val="22"/>
                <w:lang w:val="en-US"/>
              </w:rPr>
              <w:tab/>
            </w:r>
            <w:r w:rsidR="009E68A5" w:rsidRPr="009E68A5">
              <w:rPr>
                <w:rStyle w:val="Hyperlink"/>
                <w:sz w:val="22"/>
              </w:rPr>
              <w:t>Percep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0 \h </w:instrText>
            </w:r>
            <w:r w:rsidR="009E68A5" w:rsidRPr="009E68A5">
              <w:rPr>
                <w:webHidden/>
                <w:sz w:val="22"/>
              </w:rPr>
            </w:r>
            <w:r w:rsidR="009E68A5" w:rsidRPr="009E68A5">
              <w:rPr>
                <w:webHidden/>
                <w:sz w:val="22"/>
              </w:rPr>
              <w:fldChar w:fldCharType="separate"/>
            </w:r>
            <w:r w:rsidR="009E68A5" w:rsidRPr="009E68A5">
              <w:rPr>
                <w:webHidden/>
                <w:sz w:val="22"/>
              </w:rPr>
              <w:t>20</w:t>
            </w:r>
            <w:r w:rsidR="009E68A5" w:rsidRPr="009E68A5">
              <w:rPr>
                <w:webHidden/>
                <w:sz w:val="22"/>
              </w:rPr>
              <w:fldChar w:fldCharType="end"/>
            </w:r>
          </w:hyperlink>
        </w:p>
        <w:p w14:paraId="3572C1B9" w14:textId="28CBD92E"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1" w:history="1">
            <w:r w:rsidR="009E68A5" w:rsidRPr="009E68A5">
              <w:rPr>
                <w:rStyle w:val="Hyperlink"/>
                <w:sz w:val="22"/>
              </w:rPr>
              <w:t>1.6.2</w:t>
            </w:r>
            <w:r w:rsidR="009E68A5" w:rsidRPr="009E68A5">
              <w:rPr>
                <w:rFonts w:asciiTheme="minorHAnsi" w:eastAsiaTheme="minorEastAsia" w:hAnsiTheme="minorHAnsi"/>
                <w:sz w:val="22"/>
                <w:lang w:val="en-US"/>
              </w:rPr>
              <w:tab/>
            </w:r>
            <w:r w:rsidR="009E68A5" w:rsidRPr="009E68A5">
              <w:rPr>
                <w:rStyle w:val="Hyperlink"/>
                <w:sz w:val="22"/>
              </w:rPr>
              <w:t>Localiz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1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E7EAF4D" w14:textId="51988A8B"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2" w:history="1">
            <w:r w:rsidR="009E68A5" w:rsidRPr="009E68A5">
              <w:rPr>
                <w:rStyle w:val="Hyperlink"/>
                <w:sz w:val="22"/>
              </w:rPr>
              <w:t>1.6.3</w:t>
            </w:r>
            <w:r w:rsidR="009E68A5" w:rsidRPr="009E68A5">
              <w:rPr>
                <w:rFonts w:asciiTheme="minorHAnsi" w:eastAsiaTheme="minorEastAsia" w:hAnsiTheme="minorHAnsi"/>
                <w:sz w:val="22"/>
                <w:lang w:val="en-US"/>
              </w:rPr>
              <w:tab/>
            </w:r>
            <w:r w:rsidR="009E68A5" w:rsidRPr="009E68A5">
              <w:rPr>
                <w:rStyle w:val="Hyperlink"/>
                <w:sz w:val="22"/>
              </w:rPr>
              <w:t>Predic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2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2D17CF53" w14:textId="15E6F7AC"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3" w:history="1">
            <w:r w:rsidR="009E68A5" w:rsidRPr="009E68A5">
              <w:rPr>
                <w:rStyle w:val="Hyperlink"/>
                <w:sz w:val="22"/>
              </w:rPr>
              <w:t>1.6.4</w:t>
            </w:r>
            <w:r w:rsidR="009E68A5" w:rsidRPr="009E68A5">
              <w:rPr>
                <w:rFonts w:asciiTheme="minorHAnsi" w:eastAsiaTheme="minorEastAsia" w:hAnsiTheme="minorHAnsi"/>
                <w:sz w:val="22"/>
                <w:lang w:val="en-US"/>
              </w:rPr>
              <w:tab/>
            </w:r>
            <w:r w:rsidR="009E68A5" w:rsidRPr="009E68A5">
              <w:rPr>
                <w:rStyle w:val="Hyperlink"/>
                <w:sz w:val="22"/>
              </w:rPr>
              <w:t>Luarea decizii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3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5797F65" w14:textId="4FBA6EBC"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24" w:history="1">
            <w:r w:rsidR="009E68A5" w:rsidRPr="009E68A5">
              <w:rPr>
                <w:rStyle w:val="Hyperlink"/>
                <w:sz w:val="22"/>
              </w:rPr>
              <w:t>2</w:t>
            </w:r>
            <w:r w:rsidR="009E68A5" w:rsidRPr="009E68A5">
              <w:rPr>
                <w:rFonts w:asciiTheme="minorHAnsi" w:eastAsiaTheme="minorEastAsia" w:hAnsiTheme="minorHAnsi"/>
                <w:sz w:val="22"/>
                <w:lang w:val="en-US"/>
              </w:rPr>
              <w:tab/>
            </w:r>
            <w:r w:rsidR="009E68A5" w:rsidRPr="009E68A5">
              <w:rPr>
                <w:rStyle w:val="Hyperlink"/>
                <w:sz w:val="22"/>
              </w:rPr>
              <w:t>NOȚIUNI TEORETIC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4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2118E9CF" w14:textId="799F1C9A" w:rsidR="009E68A5" w:rsidRPr="009E68A5" w:rsidRDefault="00CA5A2D">
          <w:pPr>
            <w:pStyle w:val="TOC2"/>
            <w:tabs>
              <w:tab w:val="right" w:leader="dot" w:pos="9394"/>
            </w:tabs>
            <w:rPr>
              <w:rFonts w:asciiTheme="minorHAnsi" w:eastAsiaTheme="minorEastAsia" w:hAnsiTheme="minorHAnsi"/>
              <w:sz w:val="22"/>
              <w:lang w:val="en-US"/>
            </w:rPr>
          </w:pPr>
          <w:hyperlink w:anchor="_Toc103874625" w:history="1">
            <w:r w:rsidR="009E68A5" w:rsidRPr="009E68A5">
              <w:rPr>
                <w:rStyle w:val="Hyperlink"/>
                <w:sz w:val="22"/>
              </w:rPr>
              <w:t>Defini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5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53CE72CE" w14:textId="1052442F"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26" w:history="1">
            <w:r w:rsidR="009E68A5" w:rsidRPr="009E68A5">
              <w:rPr>
                <w:rStyle w:val="Hyperlink"/>
                <w:sz w:val="22"/>
              </w:rPr>
              <w:t>2.1</w:t>
            </w:r>
            <w:r w:rsidR="009E68A5" w:rsidRPr="009E68A5">
              <w:rPr>
                <w:rFonts w:asciiTheme="minorHAnsi" w:eastAsiaTheme="minorEastAsia" w:hAnsiTheme="minorHAnsi"/>
                <w:sz w:val="22"/>
                <w:lang w:val="en-US"/>
              </w:rPr>
              <w:tab/>
            </w:r>
            <w:r w:rsidR="009E68A5" w:rsidRPr="009E68A5">
              <w:rPr>
                <w:rStyle w:val="Hyperlink"/>
                <w:sz w:val="22"/>
              </w:rPr>
              <w:t>Procesul de învăț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6 \h </w:instrText>
            </w:r>
            <w:r w:rsidR="009E68A5" w:rsidRPr="009E68A5">
              <w:rPr>
                <w:webHidden/>
                <w:sz w:val="22"/>
              </w:rPr>
            </w:r>
            <w:r w:rsidR="009E68A5" w:rsidRPr="009E68A5">
              <w:rPr>
                <w:webHidden/>
                <w:sz w:val="22"/>
              </w:rPr>
              <w:fldChar w:fldCharType="separate"/>
            </w:r>
            <w:r w:rsidR="009E68A5" w:rsidRPr="009E68A5">
              <w:rPr>
                <w:webHidden/>
                <w:sz w:val="22"/>
              </w:rPr>
              <w:t>28</w:t>
            </w:r>
            <w:r w:rsidR="009E68A5" w:rsidRPr="009E68A5">
              <w:rPr>
                <w:webHidden/>
                <w:sz w:val="22"/>
              </w:rPr>
              <w:fldChar w:fldCharType="end"/>
            </w:r>
          </w:hyperlink>
        </w:p>
        <w:p w14:paraId="3217230D" w14:textId="696F9C03"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7" w:history="1">
            <w:r w:rsidR="009E68A5" w:rsidRPr="009E68A5">
              <w:rPr>
                <w:rStyle w:val="Hyperlink"/>
                <w:sz w:val="22"/>
              </w:rPr>
              <w:t>2.1.1</w:t>
            </w:r>
            <w:r w:rsidR="009E68A5" w:rsidRPr="009E68A5">
              <w:rPr>
                <w:rFonts w:asciiTheme="minorHAnsi" w:eastAsiaTheme="minorEastAsia" w:hAnsiTheme="minorHAnsi"/>
                <w:sz w:val="22"/>
                <w:lang w:val="en-US"/>
              </w:rPr>
              <w:tab/>
            </w:r>
            <w:r w:rsidR="009E68A5" w:rsidRPr="009E68A5">
              <w:rPr>
                <w:rStyle w:val="Hyperlink"/>
                <w:sz w:val="22"/>
              </w:rPr>
              <w:t>Funcția de activ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7 \h </w:instrText>
            </w:r>
            <w:r w:rsidR="009E68A5" w:rsidRPr="009E68A5">
              <w:rPr>
                <w:webHidden/>
                <w:sz w:val="22"/>
              </w:rPr>
            </w:r>
            <w:r w:rsidR="009E68A5" w:rsidRPr="009E68A5">
              <w:rPr>
                <w:webHidden/>
                <w:sz w:val="22"/>
              </w:rPr>
              <w:fldChar w:fldCharType="separate"/>
            </w:r>
            <w:r w:rsidR="009E68A5" w:rsidRPr="009E68A5">
              <w:rPr>
                <w:webHidden/>
                <w:sz w:val="22"/>
              </w:rPr>
              <w:t>29</w:t>
            </w:r>
            <w:r w:rsidR="009E68A5" w:rsidRPr="009E68A5">
              <w:rPr>
                <w:webHidden/>
                <w:sz w:val="22"/>
              </w:rPr>
              <w:fldChar w:fldCharType="end"/>
            </w:r>
          </w:hyperlink>
        </w:p>
        <w:p w14:paraId="3CA877E0" w14:textId="58CC5804"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8" w:history="1">
            <w:r w:rsidR="009E68A5" w:rsidRPr="009E68A5">
              <w:rPr>
                <w:rStyle w:val="Hyperlink"/>
                <w:sz w:val="22"/>
              </w:rPr>
              <w:t>2.1.2</w:t>
            </w:r>
            <w:r w:rsidR="009E68A5" w:rsidRPr="009E68A5">
              <w:rPr>
                <w:rFonts w:asciiTheme="minorHAnsi" w:eastAsiaTheme="minorEastAsia" w:hAnsiTheme="minorHAnsi"/>
                <w:sz w:val="22"/>
                <w:lang w:val="en-US"/>
              </w:rPr>
              <w:tab/>
            </w:r>
            <w:r w:rsidR="009E68A5" w:rsidRPr="009E68A5">
              <w:rPr>
                <w:rStyle w:val="Hyperlink"/>
                <w:sz w:val="22"/>
              </w:rPr>
              <w:t>Funcția de pierde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8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60B9129" w14:textId="45BF3CA2"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29" w:history="1">
            <w:r w:rsidR="009E68A5" w:rsidRPr="009E68A5">
              <w:rPr>
                <w:rStyle w:val="Hyperlink"/>
                <w:sz w:val="22"/>
              </w:rPr>
              <w:t>2.1.3</w:t>
            </w:r>
            <w:r w:rsidR="009E68A5" w:rsidRPr="009E68A5">
              <w:rPr>
                <w:rFonts w:asciiTheme="minorHAnsi" w:eastAsiaTheme="minorEastAsia" w:hAnsiTheme="minorHAnsi"/>
                <w:sz w:val="22"/>
                <w:lang w:val="en-US"/>
              </w:rPr>
              <w:tab/>
            </w:r>
            <w:r w:rsidR="009E68A5" w:rsidRPr="009E68A5">
              <w:rPr>
                <w:rStyle w:val="Hyperlink"/>
                <w:sz w:val="22"/>
              </w:rPr>
              <w:t>Gradienții de calc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9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4CCA1FF" w14:textId="477FB6CD"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0" w:history="1">
            <w:r w:rsidR="009E68A5" w:rsidRPr="009E68A5">
              <w:rPr>
                <w:rStyle w:val="Hyperlink"/>
                <w:sz w:val="22"/>
              </w:rPr>
              <w:t>2.1.4</w:t>
            </w:r>
            <w:r w:rsidR="009E68A5" w:rsidRPr="009E68A5">
              <w:rPr>
                <w:rFonts w:asciiTheme="minorHAnsi" w:eastAsiaTheme="minorEastAsia" w:hAnsiTheme="minorHAnsi"/>
                <w:sz w:val="22"/>
                <w:lang w:val="en-US"/>
              </w:rPr>
              <w:tab/>
            </w:r>
            <w:r w:rsidR="009E68A5" w:rsidRPr="009E68A5">
              <w:rPr>
                <w:rStyle w:val="Hyperlink"/>
                <w:sz w:val="22"/>
              </w:rPr>
              <w:t>Funcția de optimiz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0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596F6DC8" w14:textId="7BEC6D14"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1" w:history="1">
            <w:r w:rsidR="009E68A5" w:rsidRPr="009E68A5">
              <w:rPr>
                <w:rStyle w:val="Hyperlink"/>
                <w:sz w:val="22"/>
              </w:rPr>
              <w:t>2.1.5</w:t>
            </w:r>
            <w:r w:rsidR="009E68A5" w:rsidRPr="009E68A5">
              <w:rPr>
                <w:rFonts w:asciiTheme="minorHAnsi" w:eastAsiaTheme="minorEastAsia" w:hAnsiTheme="minorHAnsi"/>
                <w:sz w:val="22"/>
                <w:lang w:val="en-US"/>
              </w:rPr>
              <w:tab/>
            </w:r>
            <w:r w:rsidR="009E68A5" w:rsidRPr="009E68A5">
              <w:rPr>
                <w:rStyle w:val="Hyperlink"/>
                <w:sz w:val="22"/>
              </w:rPr>
              <w:t>Parametrii și hiperparametrii rețelelor neuronale convoluționale. Probleme impuse în urma modificării acesto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1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2D369B3" w14:textId="088A03B5"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32" w:history="1">
            <w:r w:rsidR="009E68A5" w:rsidRPr="009E68A5">
              <w:rPr>
                <w:rStyle w:val="Hyperlink"/>
                <w:sz w:val="22"/>
              </w:rPr>
              <w:t>2.2</w:t>
            </w:r>
            <w:r w:rsidR="009E68A5" w:rsidRPr="009E68A5">
              <w:rPr>
                <w:rFonts w:asciiTheme="minorHAnsi" w:eastAsiaTheme="minorEastAsia" w:hAnsiTheme="minorHAnsi"/>
                <w:sz w:val="22"/>
                <w:lang w:val="en-US"/>
              </w:rPr>
              <w:tab/>
            </w:r>
            <w:r w:rsidR="009E68A5" w:rsidRPr="009E68A5">
              <w:rPr>
                <w:rStyle w:val="Hyperlink"/>
                <w:sz w:val="22"/>
              </w:rPr>
              <w:t>Rețelele neuronale convoluționale (CNN)</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8ABBEA" w14:textId="00676A44"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3" w:history="1">
            <w:r w:rsidR="009E68A5" w:rsidRPr="009E68A5">
              <w:rPr>
                <w:rStyle w:val="Hyperlink"/>
                <w:sz w:val="22"/>
              </w:rPr>
              <w:t>2.2.1</w:t>
            </w:r>
            <w:r w:rsidR="009E68A5" w:rsidRPr="009E68A5">
              <w:rPr>
                <w:rFonts w:asciiTheme="minorHAnsi" w:eastAsiaTheme="minorEastAsia" w:hAnsiTheme="minorHAnsi"/>
                <w:sz w:val="22"/>
                <w:lang w:val="en-US"/>
              </w:rPr>
              <w:tab/>
            </w:r>
            <w:r w:rsidR="009E68A5" w:rsidRPr="009E68A5">
              <w:rPr>
                <w:rStyle w:val="Hyperlink"/>
                <w:sz w:val="22"/>
              </w:rPr>
              <w:t>Arhitectu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C57C937" w14:textId="4DD39AA0"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4" w:history="1">
            <w:r w:rsidR="009E68A5" w:rsidRPr="009E68A5">
              <w:rPr>
                <w:rStyle w:val="Hyperlink"/>
                <w:sz w:val="22"/>
              </w:rPr>
              <w:t>2.2.2</w:t>
            </w:r>
            <w:r w:rsidR="009E68A5" w:rsidRPr="009E68A5">
              <w:rPr>
                <w:rFonts w:asciiTheme="minorHAnsi" w:eastAsiaTheme="minorEastAsia" w:hAnsiTheme="minorHAnsi"/>
                <w:sz w:val="22"/>
                <w:lang w:val="en-US"/>
              </w:rPr>
              <w:tab/>
            </w:r>
            <w:r w:rsidR="009E68A5" w:rsidRPr="009E68A5">
              <w:rPr>
                <w:rStyle w:val="Hyperlink"/>
                <w:sz w:val="22"/>
              </w:rPr>
              <w:t>Convolu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F0836" w14:textId="52CB3E65"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5" w:history="1">
            <w:r w:rsidR="009E68A5" w:rsidRPr="009E68A5">
              <w:rPr>
                <w:rStyle w:val="Hyperlink"/>
                <w:sz w:val="22"/>
              </w:rPr>
              <w:t>2.2.3</w:t>
            </w:r>
            <w:r w:rsidR="009E68A5" w:rsidRPr="009E68A5">
              <w:rPr>
                <w:rFonts w:asciiTheme="minorHAnsi" w:eastAsiaTheme="minorEastAsia" w:hAnsiTheme="minorHAnsi"/>
                <w:sz w:val="22"/>
                <w:lang w:val="en-US"/>
              </w:rPr>
              <w:tab/>
            </w:r>
            <w:r w:rsidR="009E68A5" w:rsidRPr="009E68A5">
              <w:rPr>
                <w:rStyle w:val="Hyperlink"/>
                <w:sz w:val="22"/>
              </w:rPr>
              <w:t>Pool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77AF987" w14:textId="3D0A5A6A"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6" w:history="1">
            <w:r w:rsidR="009E68A5" w:rsidRPr="009E68A5">
              <w:rPr>
                <w:rStyle w:val="Hyperlink"/>
                <w:sz w:val="22"/>
              </w:rPr>
              <w:t>2.2.4</w:t>
            </w:r>
            <w:r w:rsidR="009E68A5" w:rsidRPr="009E68A5">
              <w:rPr>
                <w:rFonts w:asciiTheme="minorHAnsi" w:eastAsiaTheme="minorEastAsia" w:hAnsiTheme="minorHAnsi"/>
                <w:sz w:val="22"/>
                <w:lang w:val="en-US"/>
              </w:rPr>
              <w:tab/>
            </w:r>
            <w:r w:rsidR="009E68A5" w:rsidRPr="009E68A5">
              <w:rPr>
                <w:rStyle w:val="Hyperlink"/>
                <w:sz w:val="22"/>
              </w:rPr>
              <w:t>Fully-Connecte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3C377E6" w14:textId="3AF168BD"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37" w:history="1">
            <w:r w:rsidR="009E68A5" w:rsidRPr="009E68A5">
              <w:rPr>
                <w:rStyle w:val="Hyperlink"/>
                <w:sz w:val="22"/>
              </w:rPr>
              <w:t>2.3</w:t>
            </w:r>
            <w:r w:rsidR="009E68A5" w:rsidRPr="009E68A5">
              <w:rPr>
                <w:rFonts w:asciiTheme="minorHAnsi" w:eastAsiaTheme="minorEastAsia" w:hAnsiTheme="minorHAnsi"/>
                <w:sz w:val="22"/>
                <w:lang w:val="en-US"/>
              </w:rPr>
              <w:tab/>
            </w:r>
            <w:r w:rsidR="009E68A5" w:rsidRPr="009E68A5">
              <w:rPr>
                <w:rStyle w:val="Hyperlink"/>
                <w:sz w:val="22"/>
              </w:rPr>
              <w:t>Modelul de antrenare ale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5CDB93CF" w14:textId="04021275"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38" w:history="1">
            <w:r w:rsidR="009E68A5" w:rsidRPr="009E68A5">
              <w:rPr>
                <w:rStyle w:val="Hyperlink"/>
                <w:sz w:val="22"/>
              </w:rPr>
              <w:t>2.4</w:t>
            </w:r>
            <w:r w:rsidR="009E68A5" w:rsidRPr="009E68A5">
              <w:rPr>
                <w:rFonts w:asciiTheme="minorHAnsi" w:eastAsiaTheme="minorEastAsia" w:hAnsiTheme="minorHAnsi"/>
                <w:sz w:val="22"/>
                <w:lang w:val="en-US"/>
              </w:rPr>
              <w:tab/>
            </w:r>
            <w:r w:rsidR="009E68A5" w:rsidRPr="009E68A5">
              <w:rPr>
                <w:rStyle w:val="Hyperlink"/>
                <w:sz w:val="22"/>
              </w:rPr>
              <w:t>Modalități de antren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2638F" w14:textId="00674E19"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39" w:history="1">
            <w:r w:rsidR="009E68A5" w:rsidRPr="009E68A5">
              <w:rPr>
                <w:rStyle w:val="Hyperlink"/>
                <w:sz w:val="22"/>
              </w:rPr>
              <w:t>2.4.1</w:t>
            </w:r>
            <w:r w:rsidR="009E68A5" w:rsidRPr="009E68A5">
              <w:rPr>
                <w:rFonts w:asciiTheme="minorHAnsi" w:eastAsiaTheme="minorEastAsia" w:hAnsiTheme="minorHAnsi"/>
                <w:sz w:val="22"/>
                <w:lang w:val="en-US"/>
              </w:rPr>
              <w:tab/>
            </w:r>
            <w:r w:rsidR="009E68A5" w:rsidRPr="009E68A5">
              <w:rPr>
                <w:rStyle w:val="Hyperlink"/>
                <w:sz w:val="22"/>
              </w:rPr>
              <w:t>Fine Tu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32724C5A" w14:textId="51774DCD"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0" w:history="1">
            <w:r w:rsidR="009E68A5" w:rsidRPr="009E68A5">
              <w:rPr>
                <w:rStyle w:val="Hyperlink"/>
                <w:sz w:val="22"/>
              </w:rPr>
              <w:t>2.4.2</w:t>
            </w:r>
            <w:r w:rsidR="009E68A5" w:rsidRPr="009E68A5">
              <w:rPr>
                <w:rFonts w:asciiTheme="minorHAnsi" w:eastAsiaTheme="minorEastAsia" w:hAnsiTheme="minorHAnsi"/>
                <w:sz w:val="22"/>
                <w:lang w:val="en-US"/>
              </w:rPr>
              <w:tab/>
            </w:r>
            <w:r w:rsidR="009E68A5" w:rsidRPr="009E68A5">
              <w:rPr>
                <w:rStyle w:val="Hyperlink"/>
                <w:sz w:val="22"/>
              </w:rPr>
              <w:t>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5E7E5A5" w14:textId="355A2BD3"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1" w:history="1">
            <w:r w:rsidR="009E68A5" w:rsidRPr="009E68A5">
              <w:rPr>
                <w:rStyle w:val="Hyperlink"/>
                <w:sz w:val="22"/>
              </w:rPr>
              <w:t>2.4.3</w:t>
            </w:r>
            <w:r w:rsidR="009E68A5" w:rsidRPr="009E68A5">
              <w:rPr>
                <w:rFonts w:asciiTheme="minorHAnsi" w:eastAsiaTheme="minorEastAsia" w:hAnsiTheme="minorHAnsi"/>
                <w:sz w:val="22"/>
                <w:lang w:val="en-US"/>
              </w:rPr>
              <w:tab/>
            </w:r>
            <w:r w:rsidR="009E68A5" w:rsidRPr="009E68A5">
              <w:rPr>
                <w:rStyle w:val="Hyperlink"/>
                <w:sz w:val="22"/>
              </w:rPr>
              <w:t>Learning from scratch</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C61D9B0" w14:textId="28EB2E91"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42" w:history="1">
            <w:r w:rsidR="009E68A5" w:rsidRPr="009E68A5">
              <w:rPr>
                <w:rStyle w:val="Hyperlink"/>
                <w:sz w:val="22"/>
              </w:rPr>
              <w:t>2.5</w:t>
            </w:r>
            <w:r w:rsidR="009E68A5" w:rsidRPr="009E68A5">
              <w:rPr>
                <w:rFonts w:asciiTheme="minorHAnsi" w:eastAsiaTheme="minorEastAsia" w:hAnsiTheme="minorHAnsi"/>
                <w:sz w:val="22"/>
                <w:lang w:val="en-US"/>
              </w:rPr>
              <w:tab/>
            </w:r>
            <w:r w:rsidR="009E68A5" w:rsidRPr="009E68A5">
              <w:rPr>
                <w:rStyle w:val="Hyperlink"/>
                <w:sz w:val="22"/>
              </w:rPr>
              <w:t>Procesarea imaginilor în D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0E8FA40" w14:textId="75169D32"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3" w:history="1">
            <w:r w:rsidR="009E68A5" w:rsidRPr="009E68A5">
              <w:rPr>
                <w:rStyle w:val="Hyperlink"/>
                <w:sz w:val="22"/>
              </w:rPr>
              <w:t>2.5.1</w:t>
            </w:r>
            <w:r w:rsidR="009E68A5" w:rsidRPr="009E68A5">
              <w:rPr>
                <w:rFonts w:asciiTheme="minorHAnsi" w:eastAsiaTheme="minorEastAsia" w:hAnsiTheme="minorHAnsi"/>
                <w:sz w:val="22"/>
                <w:lang w:val="en-US"/>
              </w:rPr>
              <w:tab/>
            </w:r>
            <w:r w:rsidR="009E68A5" w:rsidRPr="009E68A5">
              <w:rPr>
                <w:rStyle w:val="Hyperlink"/>
                <w:sz w:val="22"/>
              </w:rPr>
              <w:t>Adno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4D51D67" w14:textId="7BB70D45"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4" w:history="1">
            <w:r w:rsidR="009E68A5" w:rsidRPr="009E68A5">
              <w:rPr>
                <w:rStyle w:val="Hyperlink"/>
                <w:sz w:val="22"/>
              </w:rPr>
              <w:t>2.5.2</w:t>
            </w:r>
            <w:r w:rsidR="009E68A5" w:rsidRPr="009E68A5">
              <w:rPr>
                <w:rFonts w:asciiTheme="minorHAnsi" w:eastAsiaTheme="minorEastAsia" w:hAnsiTheme="minorHAnsi"/>
                <w:sz w:val="22"/>
                <w:lang w:val="en-US"/>
              </w:rPr>
              <w:tab/>
            </w:r>
            <w:r w:rsidR="009E68A5" w:rsidRPr="009E68A5">
              <w:rPr>
                <w:rStyle w:val="Hyperlink"/>
                <w:sz w:val="22"/>
              </w:rPr>
              <w:t>Augumen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ED5BC15" w14:textId="1BBC09A7"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45" w:history="1">
            <w:r w:rsidR="009E68A5" w:rsidRPr="009E68A5">
              <w:rPr>
                <w:rStyle w:val="Hyperlink"/>
                <w:sz w:val="22"/>
              </w:rPr>
              <w:t>3</w:t>
            </w:r>
            <w:r w:rsidR="009E68A5" w:rsidRPr="009E68A5">
              <w:rPr>
                <w:rFonts w:asciiTheme="minorHAnsi" w:eastAsiaTheme="minorEastAsia" w:hAnsiTheme="minorHAnsi"/>
                <w:sz w:val="22"/>
                <w:lang w:val="en-US"/>
              </w:rPr>
              <w:tab/>
            </w:r>
            <w:r w:rsidR="009E68A5" w:rsidRPr="009E68A5">
              <w:rPr>
                <w:rStyle w:val="Hyperlink"/>
                <w:sz w:val="22"/>
              </w:rPr>
              <w:t>METODE DE IMPLEMENTAREA ȘI VERIFIC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89D25EF" w14:textId="1EAA5FFB"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46" w:history="1">
            <w:r w:rsidR="009E68A5" w:rsidRPr="009E68A5">
              <w:rPr>
                <w:rStyle w:val="Hyperlink"/>
                <w:sz w:val="22"/>
              </w:rPr>
              <w:t>3.1</w:t>
            </w:r>
            <w:r w:rsidR="009E68A5" w:rsidRPr="009E68A5">
              <w:rPr>
                <w:rFonts w:asciiTheme="minorHAnsi" w:eastAsiaTheme="minorEastAsia" w:hAnsiTheme="minorHAnsi"/>
                <w:sz w:val="22"/>
                <w:lang w:val="en-US"/>
              </w:rPr>
              <w:tab/>
            </w:r>
            <w:r w:rsidR="009E68A5" w:rsidRPr="009E68A5">
              <w:rPr>
                <w:rStyle w:val="Hyperlink"/>
                <w:sz w:val="22"/>
              </w:rPr>
              <w:t>Implementarea soft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FC4ED10" w14:textId="79F091CE"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7" w:history="1">
            <w:r w:rsidR="009E68A5" w:rsidRPr="009E68A5">
              <w:rPr>
                <w:rStyle w:val="Hyperlink"/>
                <w:sz w:val="22"/>
              </w:rPr>
              <w:t>3.1.1</w:t>
            </w:r>
            <w:r w:rsidR="009E68A5" w:rsidRPr="009E68A5">
              <w:rPr>
                <w:rFonts w:asciiTheme="minorHAnsi" w:eastAsiaTheme="minorEastAsia" w:hAnsiTheme="minorHAnsi"/>
                <w:sz w:val="22"/>
                <w:lang w:val="en-US"/>
              </w:rPr>
              <w:tab/>
            </w:r>
            <w:r w:rsidR="009E68A5" w:rsidRPr="009E68A5">
              <w:rPr>
                <w:rStyle w:val="Hyperlink"/>
                <w:sz w:val="22"/>
              </w:rPr>
              <w:t>Mediul de dezvoltare, limbajul de programare și librării utiliz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0C72AE0" w14:textId="0122B7C3"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8" w:history="1">
            <w:r w:rsidR="009E68A5" w:rsidRPr="009E68A5">
              <w:rPr>
                <w:rStyle w:val="Hyperlink"/>
                <w:sz w:val="22"/>
              </w:rPr>
              <w:t>3.1.2</w:t>
            </w:r>
            <w:r w:rsidR="009E68A5" w:rsidRPr="009E68A5">
              <w:rPr>
                <w:rFonts w:asciiTheme="minorHAnsi" w:eastAsiaTheme="minorEastAsia" w:hAnsiTheme="minorHAnsi"/>
                <w:sz w:val="22"/>
                <w:lang w:val="en-US"/>
              </w:rPr>
              <w:tab/>
            </w:r>
            <w:r w:rsidR="009E68A5" w:rsidRPr="009E68A5">
              <w:rPr>
                <w:rStyle w:val="Hyperlink"/>
                <w:sz w:val="22"/>
              </w:rPr>
              <w:t>Construirea setului de d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3C47F5C" w14:textId="65425E54"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49" w:history="1">
            <w:r w:rsidR="009E68A5" w:rsidRPr="009E68A5">
              <w:rPr>
                <w:rStyle w:val="Hyperlink"/>
                <w:sz w:val="22"/>
              </w:rPr>
              <w:t>3.1.3</w:t>
            </w:r>
            <w:r w:rsidR="009E68A5" w:rsidRPr="009E68A5">
              <w:rPr>
                <w:rFonts w:asciiTheme="minorHAnsi" w:eastAsiaTheme="minorEastAsia" w:hAnsiTheme="minorHAnsi"/>
                <w:sz w:val="22"/>
                <w:lang w:val="en-US"/>
              </w:rPr>
              <w:tab/>
            </w:r>
            <w:r w:rsidR="009E68A5" w:rsidRPr="009E68A5">
              <w:rPr>
                <w:rStyle w:val="Hyperlink"/>
                <w:sz w:val="22"/>
              </w:rPr>
              <w:t>Implementarea CNN pe baza principiului de 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456B7CC" w14:textId="584E3E50"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0" w:history="1">
            <w:r w:rsidR="009E68A5" w:rsidRPr="009E68A5">
              <w:rPr>
                <w:rStyle w:val="Hyperlink"/>
                <w:sz w:val="22"/>
              </w:rPr>
              <w:t>3.1.4</w:t>
            </w:r>
            <w:r w:rsidR="009E68A5" w:rsidRPr="009E68A5">
              <w:rPr>
                <w:rFonts w:asciiTheme="minorHAnsi" w:eastAsiaTheme="minorEastAsia" w:hAnsiTheme="minorHAnsi"/>
                <w:sz w:val="22"/>
                <w:lang w:val="en-US"/>
              </w:rPr>
              <w:tab/>
            </w:r>
            <w:r w:rsidR="009E68A5" w:rsidRPr="009E68A5">
              <w:rPr>
                <w:rStyle w:val="Hyperlink"/>
                <w:sz w:val="22"/>
              </w:rPr>
              <w:t>Modelul SSD MobileNet v2 320x320</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DD602F8" w14:textId="7998D741"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1" w:history="1">
            <w:r w:rsidR="009E68A5" w:rsidRPr="009E68A5">
              <w:rPr>
                <w:rStyle w:val="Hyperlink"/>
                <w:sz w:val="22"/>
              </w:rPr>
              <w:t>3.1.5</w:t>
            </w:r>
            <w:r w:rsidR="009E68A5" w:rsidRPr="009E68A5">
              <w:rPr>
                <w:rFonts w:asciiTheme="minorHAnsi" w:eastAsiaTheme="minorEastAsia" w:hAnsiTheme="minorHAnsi"/>
                <w:sz w:val="22"/>
                <w:lang w:val="en-US"/>
              </w:rPr>
              <w:tab/>
            </w:r>
            <w:r w:rsidR="009E68A5" w:rsidRPr="009E68A5">
              <w:rPr>
                <w:rStyle w:val="Hyperlink"/>
                <w:sz w:val="22"/>
              </w:rPr>
              <w:t>Procesorul grafic Nvid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63CD995" w14:textId="38C27454"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2" w:history="1">
            <w:r w:rsidR="009E68A5" w:rsidRPr="009E68A5">
              <w:rPr>
                <w:rStyle w:val="Hyperlink"/>
                <w:sz w:val="22"/>
              </w:rPr>
              <w:t>3.1.6</w:t>
            </w:r>
            <w:r w:rsidR="009E68A5" w:rsidRPr="009E68A5">
              <w:rPr>
                <w:rFonts w:asciiTheme="minorHAnsi" w:eastAsiaTheme="minorEastAsia" w:hAnsiTheme="minorHAnsi"/>
                <w:sz w:val="22"/>
                <w:lang w:val="en-US"/>
              </w:rPr>
              <w:tab/>
            </w:r>
            <w:r w:rsidR="009E68A5" w:rsidRPr="009E68A5">
              <w:rPr>
                <w:rStyle w:val="Hyperlink"/>
                <w:sz w:val="22"/>
              </w:rPr>
              <w:t>CPU și GPU. Limitări impuse de placa grafică.</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73FBC7" w14:textId="651D6E36"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3" w:history="1">
            <w:r w:rsidR="009E68A5" w:rsidRPr="009E68A5">
              <w:rPr>
                <w:rStyle w:val="Hyperlink"/>
                <w:sz w:val="22"/>
              </w:rPr>
              <w:t>3.1.7</w:t>
            </w:r>
            <w:r w:rsidR="009E68A5" w:rsidRPr="009E68A5">
              <w:rPr>
                <w:rFonts w:asciiTheme="minorHAnsi" w:eastAsiaTheme="minorEastAsia" w:hAnsiTheme="minorHAnsi"/>
                <w:sz w:val="22"/>
                <w:lang w:val="en-US"/>
              </w:rPr>
              <w:tab/>
            </w:r>
            <w:r w:rsidR="009E68A5" w:rsidRPr="009E68A5">
              <w:rPr>
                <w:rStyle w:val="Hyperlink"/>
                <w:sz w:val="22"/>
              </w:rPr>
              <w:t>Coral USB Accelerator (TPU Edg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8EC22F" w14:textId="38A10B57"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4" w:history="1">
            <w:r w:rsidR="009E68A5" w:rsidRPr="009E68A5">
              <w:rPr>
                <w:rStyle w:val="Hyperlink"/>
                <w:sz w:val="22"/>
              </w:rPr>
              <w:t>3.1.8</w:t>
            </w:r>
            <w:r w:rsidR="009E68A5" w:rsidRPr="009E68A5">
              <w:rPr>
                <w:rFonts w:asciiTheme="minorHAnsi" w:eastAsiaTheme="minorEastAsia" w:hAnsiTheme="minorHAnsi"/>
                <w:sz w:val="22"/>
                <w:lang w:val="en-US"/>
              </w:rPr>
              <w:tab/>
            </w:r>
            <w:r w:rsidR="009E68A5" w:rsidRPr="009E68A5">
              <w:rPr>
                <w:rStyle w:val="Hyperlink"/>
                <w:sz w:val="22"/>
              </w:rPr>
              <w:t>Tensorflow. Framework-ul TFLi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ABC4417" w14:textId="1CE4EBDC"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5" w:history="1">
            <w:r w:rsidR="009E68A5" w:rsidRPr="009E68A5">
              <w:rPr>
                <w:rStyle w:val="Hyperlink"/>
                <w:sz w:val="22"/>
              </w:rPr>
              <w:t>3.1.9</w:t>
            </w:r>
            <w:r w:rsidR="009E68A5" w:rsidRPr="009E68A5">
              <w:rPr>
                <w:rFonts w:asciiTheme="minorHAnsi" w:eastAsiaTheme="minorEastAsia" w:hAnsiTheme="minorHAnsi"/>
                <w:sz w:val="22"/>
                <w:lang w:val="en-US"/>
              </w:rPr>
              <w:tab/>
            </w:r>
            <w:r w:rsidR="009E68A5" w:rsidRPr="009E68A5">
              <w:rPr>
                <w:rStyle w:val="Hyperlink"/>
                <w:sz w:val="22"/>
              </w:rPr>
              <w:t>Tensorboar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38CF6FB" w14:textId="7033FEAD" w:rsidR="009E68A5" w:rsidRPr="009E68A5" w:rsidRDefault="00CA5A2D">
          <w:pPr>
            <w:pStyle w:val="TOC3"/>
            <w:tabs>
              <w:tab w:val="left" w:pos="1837"/>
              <w:tab w:val="right" w:leader="dot" w:pos="9394"/>
            </w:tabs>
            <w:rPr>
              <w:rFonts w:asciiTheme="minorHAnsi" w:eastAsiaTheme="minorEastAsia" w:hAnsiTheme="minorHAnsi"/>
              <w:sz w:val="22"/>
              <w:lang w:val="en-US"/>
            </w:rPr>
          </w:pPr>
          <w:hyperlink w:anchor="_Toc103874656" w:history="1">
            <w:r w:rsidR="009E68A5" w:rsidRPr="009E68A5">
              <w:rPr>
                <w:rStyle w:val="Hyperlink"/>
                <w:sz w:val="22"/>
              </w:rPr>
              <w:t>3.1.10</w:t>
            </w:r>
            <w:r w:rsidR="009E68A5" w:rsidRPr="009E68A5">
              <w:rPr>
                <w:rFonts w:asciiTheme="minorHAnsi" w:eastAsiaTheme="minorEastAsia" w:hAnsiTheme="minorHAnsi"/>
                <w:sz w:val="22"/>
                <w:lang w:val="en-US"/>
              </w:rPr>
              <w:tab/>
            </w:r>
            <w:r w:rsidR="009E68A5" w:rsidRPr="009E68A5">
              <w:rPr>
                <w:rStyle w:val="Hyperlink"/>
                <w:sz w:val="22"/>
              </w:rPr>
              <w:t>OpenCV</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1EBBFBF" w14:textId="092A0F65" w:rsidR="009E68A5" w:rsidRPr="009E68A5" w:rsidRDefault="00CA5A2D">
          <w:pPr>
            <w:pStyle w:val="TOC3"/>
            <w:tabs>
              <w:tab w:val="left" w:pos="1837"/>
              <w:tab w:val="right" w:leader="dot" w:pos="9394"/>
            </w:tabs>
            <w:rPr>
              <w:rFonts w:asciiTheme="minorHAnsi" w:eastAsiaTheme="minorEastAsia" w:hAnsiTheme="minorHAnsi"/>
              <w:sz w:val="22"/>
              <w:lang w:val="en-US"/>
            </w:rPr>
          </w:pPr>
          <w:hyperlink w:anchor="_Toc103874657" w:history="1">
            <w:r w:rsidR="009E68A5" w:rsidRPr="009E68A5">
              <w:rPr>
                <w:rStyle w:val="Hyperlink"/>
                <w:sz w:val="22"/>
              </w:rPr>
              <w:t>3.1.11</w:t>
            </w:r>
            <w:r w:rsidR="009E68A5" w:rsidRPr="009E68A5">
              <w:rPr>
                <w:rFonts w:asciiTheme="minorHAnsi" w:eastAsiaTheme="minorEastAsia" w:hAnsiTheme="minorHAnsi"/>
                <w:sz w:val="22"/>
                <w:lang w:val="en-US"/>
              </w:rPr>
              <w:tab/>
            </w:r>
            <w:r w:rsidR="009E68A5" w:rsidRPr="009E68A5">
              <w:rPr>
                <w:rStyle w:val="Hyperlink"/>
                <w:sz w:val="22"/>
              </w:rPr>
              <w:t>Problem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C27BD94" w14:textId="7E424030"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58" w:history="1">
            <w:r w:rsidR="009E68A5" w:rsidRPr="009E68A5">
              <w:rPr>
                <w:rStyle w:val="Hyperlink"/>
                <w:sz w:val="22"/>
              </w:rPr>
              <w:t>3.2</w:t>
            </w:r>
            <w:r w:rsidR="009E68A5" w:rsidRPr="009E68A5">
              <w:rPr>
                <w:rFonts w:asciiTheme="minorHAnsi" w:eastAsiaTheme="minorEastAsia" w:hAnsiTheme="minorHAnsi"/>
                <w:sz w:val="22"/>
                <w:lang w:val="en-US"/>
              </w:rPr>
              <w:tab/>
            </w:r>
            <w:r w:rsidR="009E68A5" w:rsidRPr="009E68A5">
              <w:rPr>
                <w:rStyle w:val="Hyperlink"/>
                <w:sz w:val="22"/>
              </w:rPr>
              <w:t>Implementare hard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BA0C3A3" w14:textId="02D439BB"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59" w:history="1">
            <w:r w:rsidR="009E68A5" w:rsidRPr="009E68A5">
              <w:rPr>
                <w:rStyle w:val="Hyperlink"/>
                <w:sz w:val="22"/>
              </w:rPr>
              <w:t>3.2.1</w:t>
            </w:r>
            <w:r w:rsidR="009E68A5" w:rsidRPr="009E68A5">
              <w:rPr>
                <w:rFonts w:asciiTheme="minorHAnsi" w:eastAsiaTheme="minorEastAsia" w:hAnsiTheme="minorHAnsi"/>
                <w:sz w:val="22"/>
                <w:lang w:val="en-US"/>
              </w:rPr>
              <w:tab/>
            </w:r>
            <w:r w:rsidR="009E68A5" w:rsidRPr="009E68A5">
              <w:rPr>
                <w:rStyle w:val="Hyperlink"/>
                <w:sz w:val="22"/>
              </w:rPr>
              <w:t>Platforma computațională Raspberry Pi 4B</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717E1B34" w14:textId="58B7E409"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60" w:history="1">
            <w:r w:rsidR="009E68A5" w:rsidRPr="009E68A5">
              <w:rPr>
                <w:rStyle w:val="Hyperlink"/>
                <w:sz w:val="22"/>
              </w:rPr>
              <w:t>3.2.2</w:t>
            </w:r>
            <w:r w:rsidR="009E68A5" w:rsidRPr="009E68A5">
              <w:rPr>
                <w:rFonts w:asciiTheme="minorHAnsi" w:eastAsiaTheme="minorEastAsia" w:hAnsiTheme="minorHAnsi"/>
                <w:sz w:val="22"/>
                <w:lang w:val="en-US"/>
              </w:rPr>
              <w:tab/>
            </w:r>
            <w:r w:rsidR="009E68A5" w:rsidRPr="009E68A5">
              <w:rPr>
                <w:rStyle w:val="Hyperlink"/>
                <w:sz w:val="22"/>
              </w:rPr>
              <w:t>Driver-ul L298N Dual Mo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DE695AD" w14:textId="1C1D7A4C"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61" w:history="1">
            <w:r w:rsidR="009E68A5" w:rsidRPr="009E68A5">
              <w:rPr>
                <w:rStyle w:val="Hyperlink"/>
                <w:sz w:val="22"/>
              </w:rPr>
              <w:t>3.2.3</w:t>
            </w:r>
            <w:r w:rsidR="009E68A5" w:rsidRPr="009E68A5">
              <w:rPr>
                <w:rFonts w:asciiTheme="minorHAnsi" w:eastAsiaTheme="minorEastAsia" w:hAnsiTheme="minorHAnsi"/>
                <w:sz w:val="22"/>
                <w:lang w:val="en-US"/>
              </w:rPr>
              <w:tab/>
            </w:r>
            <w:r w:rsidR="009E68A5" w:rsidRPr="009E68A5">
              <w:rPr>
                <w:rStyle w:val="Hyperlink"/>
                <w:sz w:val="22"/>
              </w:rPr>
              <w:t>Modulul cameră v2 Raspberry P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208C405" w14:textId="7C9ADFB6" w:rsidR="009E68A5" w:rsidRPr="009E68A5" w:rsidRDefault="00CA5A2D">
          <w:pPr>
            <w:pStyle w:val="TOC3"/>
            <w:tabs>
              <w:tab w:val="left" w:pos="1760"/>
              <w:tab w:val="right" w:leader="dot" w:pos="9394"/>
            </w:tabs>
            <w:rPr>
              <w:rFonts w:asciiTheme="minorHAnsi" w:eastAsiaTheme="minorEastAsia" w:hAnsiTheme="minorHAnsi"/>
              <w:sz w:val="22"/>
              <w:lang w:val="en-US"/>
            </w:rPr>
          </w:pPr>
          <w:hyperlink w:anchor="_Toc103874662" w:history="1">
            <w:r w:rsidR="009E68A5" w:rsidRPr="009E68A5">
              <w:rPr>
                <w:rStyle w:val="Hyperlink"/>
                <w:sz w:val="22"/>
              </w:rPr>
              <w:t>3.2.4</w:t>
            </w:r>
            <w:r w:rsidR="009E68A5" w:rsidRPr="009E68A5">
              <w:rPr>
                <w:rFonts w:asciiTheme="minorHAnsi" w:eastAsiaTheme="minorEastAsia" w:hAnsiTheme="minorHAnsi"/>
                <w:sz w:val="22"/>
                <w:lang w:val="en-US"/>
              </w:rPr>
              <w:tab/>
            </w:r>
            <w:r w:rsidR="009E68A5" w:rsidRPr="009E68A5">
              <w:rPr>
                <w:rStyle w:val="Hyperlink"/>
                <w:sz w:val="22"/>
              </w:rPr>
              <w:t>Probleme hardwar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554DA2C" w14:textId="2FCAE5C9"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63" w:history="1">
            <w:r w:rsidR="009E68A5" w:rsidRPr="009E68A5">
              <w:rPr>
                <w:rStyle w:val="Hyperlink"/>
                <w:sz w:val="22"/>
              </w:rPr>
              <w:t>4</w:t>
            </w:r>
            <w:r w:rsidR="009E68A5" w:rsidRPr="009E68A5">
              <w:rPr>
                <w:rFonts w:asciiTheme="minorHAnsi" w:eastAsiaTheme="minorEastAsia" w:hAnsiTheme="minorHAnsi"/>
                <w:sz w:val="22"/>
                <w:lang w:val="en-US"/>
              </w:rPr>
              <w:tab/>
            </w:r>
            <w:r w:rsidR="009E68A5" w:rsidRPr="009E68A5">
              <w:rPr>
                <w:rStyle w:val="Hyperlink"/>
                <w:sz w:val="22"/>
              </w:rPr>
              <w:t>REZULTATE EXPERIMENT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42821C" w14:textId="4E60401E"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64" w:history="1">
            <w:r w:rsidR="009E68A5" w:rsidRPr="009E68A5">
              <w:rPr>
                <w:rStyle w:val="Hyperlink"/>
                <w:sz w:val="22"/>
              </w:rPr>
              <w:t>4.1</w:t>
            </w:r>
            <w:r w:rsidR="009E68A5" w:rsidRPr="009E68A5">
              <w:rPr>
                <w:rFonts w:asciiTheme="minorHAnsi" w:eastAsiaTheme="minorEastAsia" w:hAnsiTheme="minorHAnsi"/>
                <w:sz w:val="22"/>
                <w:lang w:val="en-US"/>
              </w:rPr>
              <w:tab/>
            </w:r>
            <w:r w:rsidR="009E68A5" w:rsidRPr="009E68A5">
              <w:rPr>
                <w:rStyle w:val="Hyperlink"/>
                <w:sz w:val="22"/>
              </w:rPr>
              <w:t>Prezentarea evoluției sistemului autonom analiz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9862185" w14:textId="2FE2B3BF"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65" w:history="1">
            <w:r w:rsidR="009E68A5" w:rsidRPr="009E68A5">
              <w:rPr>
                <w:rStyle w:val="Hyperlink"/>
                <w:sz w:val="22"/>
              </w:rPr>
              <w:t>4.2</w:t>
            </w:r>
            <w:r w:rsidR="009E68A5" w:rsidRPr="009E68A5">
              <w:rPr>
                <w:rFonts w:asciiTheme="minorHAnsi" w:eastAsiaTheme="minorEastAsia" w:hAnsiTheme="minorHAnsi"/>
                <w:sz w:val="22"/>
                <w:lang w:val="en-US"/>
              </w:rPr>
              <w:tab/>
            </w:r>
            <w:r w:rsidR="009E68A5" w:rsidRPr="009E68A5">
              <w:rPr>
                <w:rStyle w:val="Hyperlink"/>
                <w:sz w:val="22"/>
              </w:rPr>
              <w:t>Rezultate obținu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5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9C0D1BE" w14:textId="0E155BDC" w:rsidR="009E68A5" w:rsidRPr="009E68A5" w:rsidRDefault="00CA5A2D">
          <w:pPr>
            <w:pStyle w:val="TOC2"/>
            <w:tabs>
              <w:tab w:val="left" w:pos="1320"/>
              <w:tab w:val="right" w:leader="dot" w:pos="9394"/>
            </w:tabs>
            <w:rPr>
              <w:rFonts w:asciiTheme="minorHAnsi" w:eastAsiaTheme="minorEastAsia" w:hAnsiTheme="minorHAnsi"/>
              <w:sz w:val="22"/>
              <w:lang w:val="en-US"/>
            </w:rPr>
          </w:pPr>
          <w:hyperlink w:anchor="_Toc103874666" w:history="1">
            <w:r w:rsidR="009E68A5" w:rsidRPr="009E68A5">
              <w:rPr>
                <w:rStyle w:val="Hyperlink"/>
                <w:sz w:val="22"/>
              </w:rPr>
              <w:t>4.3</w:t>
            </w:r>
            <w:r w:rsidR="009E68A5" w:rsidRPr="009E68A5">
              <w:rPr>
                <w:rFonts w:asciiTheme="minorHAnsi" w:eastAsiaTheme="minorEastAsia" w:hAnsiTheme="minorHAnsi"/>
                <w:sz w:val="22"/>
                <w:lang w:val="en-US"/>
              </w:rPr>
              <w:tab/>
            </w:r>
            <w:r w:rsidR="009E68A5" w:rsidRPr="009E68A5">
              <w:rPr>
                <w:rStyle w:val="Hyperlink"/>
                <w:sz w:val="22"/>
              </w:rPr>
              <w:t>Analiza performanțelor sistemului obținu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6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53B4B7A" w14:textId="5AE9F7E3"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67" w:history="1">
            <w:r w:rsidR="009E68A5" w:rsidRPr="009E68A5">
              <w:rPr>
                <w:rStyle w:val="Hyperlink"/>
                <w:sz w:val="22"/>
              </w:rPr>
              <w:t>5</w:t>
            </w:r>
            <w:r w:rsidR="009E68A5" w:rsidRPr="009E68A5">
              <w:rPr>
                <w:rFonts w:asciiTheme="minorHAnsi" w:eastAsiaTheme="minorEastAsia" w:hAnsiTheme="minorHAnsi"/>
                <w:sz w:val="22"/>
                <w:lang w:val="en-US"/>
              </w:rPr>
              <w:tab/>
            </w:r>
            <w:r w:rsidR="009E68A5" w:rsidRPr="009E68A5">
              <w:rPr>
                <w:rStyle w:val="Hyperlink"/>
                <w:sz w:val="22"/>
              </w:rPr>
              <w:t>CONCLUZII ȘI PERSPECTIVE DE VII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7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ECB5EE9" w14:textId="2C41DD45"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68" w:history="1">
            <w:r w:rsidR="009E68A5" w:rsidRPr="009E68A5">
              <w:rPr>
                <w:rStyle w:val="Hyperlink"/>
                <w:sz w:val="22"/>
              </w:rPr>
              <w:t>6</w:t>
            </w:r>
            <w:r w:rsidR="009E68A5" w:rsidRPr="009E68A5">
              <w:rPr>
                <w:rFonts w:asciiTheme="minorHAnsi" w:eastAsiaTheme="minorEastAsia" w:hAnsiTheme="minorHAnsi"/>
                <w:sz w:val="22"/>
                <w:lang w:val="en-US"/>
              </w:rPr>
              <w:tab/>
            </w:r>
            <w:r w:rsidR="009E68A5" w:rsidRPr="009E68A5">
              <w:rPr>
                <w:rStyle w:val="Hyperlink"/>
                <w:sz w:val="22"/>
              </w:rPr>
              <w:t>BIBLIOGRAF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8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2895B259" w14:textId="0BAB06F7" w:rsidR="009E68A5" w:rsidRPr="009E68A5" w:rsidRDefault="00CA5A2D">
          <w:pPr>
            <w:pStyle w:val="TOC1"/>
            <w:tabs>
              <w:tab w:val="left" w:pos="880"/>
              <w:tab w:val="right" w:leader="dot" w:pos="9394"/>
            </w:tabs>
            <w:rPr>
              <w:rFonts w:asciiTheme="minorHAnsi" w:eastAsiaTheme="minorEastAsia" w:hAnsiTheme="minorHAnsi"/>
              <w:sz w:val="22"/>
              <w:lang w:val="en-US"/>
            </w:rPr>
          </w:pPr>
          <w:hyperlink w:anchor="_Toc103874670" w:history="1">
            <w:r w:rsidR="009E68A5" w:rsidRPr="009E68A5">
              <w:rPr>
                <w:rStyle w:val="Hyperlink"/>
                <w:sz w:val="22"/>
              </w:rPr>
              <w:t>8</w:t>
            </w:r>
            <w:r w:rsidR="009E68A5" w:rsidRPr="009E68A5">
              <w:rPr>
                <w:rFonts w:asciiTheme="minorHAnsi" w:eastAsiaTheme="minorEastAsia" w:hAnsiTheme="minorHAnsi"/>
                <w:sz w:val="22"/>
                <w:lang w:val="en-US"/>
              </w:rPr>
              <w:tab/>
            </w:r>
            <w:r w:rsidR="009E68A5" w:rsidRPr="009E68A5">
              <w:rPr>
                <w:rStyle w:val="Hyperlink"/>
                <w:sz w:val="22"/>
              </w:rPr>
              <w:t>ANEX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70 \h </w:instrText>
            </w:r>
            <w:r w:rsidR="009E68A5" w:rsidRPr="009E68A5">
              <w:rPr>
                <w:webHidden/>
                <w:sz w:val="22"/>
              </w:rPr>
            </w:r>
            <w:r w:rsidR="009E68A5" w:rsidRPr="009E68A5">
              <w:rPr>
                <w:webHidden/>
                <w:sz w:val="22"/>
              </w:rPr>
              <w:fldChar w:fldCharType="separate"/>
            </w:r>
            <w:r w:rsidR="009E68A5" w:rsidRPr="009E68A5">
              <w:rPr>
                <w:webHidden/>
                <w:sz w:val="22"/>
              </w:rPr>
              <w:t>36</w:t>
            </w:r>
            <w:r w:rsidR="009E68A5"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6" w:name="_Toc95934292"/>
      <w:bookmarkStart w:id="7" w:name="_Toc103874608"/>
      <w:r>
        <w:lastRenderedPageBreak/>
        <w:t>L</w:t>
      </w:r>
      <w:r w:rsidR="00825B14">
        <w:t>ISTĂ DE ABREVIERI</w:t>
      </w:r>
      <w:bookmarkEnd w:id="6"/>
      <w:bookmarkEnd w:id="7"/>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559"/>
        <w:gridCol w:w="6804"/>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5BBA8527" w:rsidR="00963AE5" w:rsidRDefault="00501B3A" w:rsidP="000B6E00">
            <w:r>
              <w:t>RADAR</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9BC6BB9" w:rsidR="00963AE5" w:rsidRDefault="00697983" w:rsidP="000B6E00">
            <w:r>
              <w:t>ADAM</w:t>
            </w:r>
          </w:p>
        </w:tc>
        <w:tc>
          <w:tcPr>
            <w:tcW w:w="6804" w:type="dxa"/>
          </w:tcPr>
          <w:p w14:paraId="3B1D9D1A" w14:textId="43E4323A" w:rsidR="00963AE5" w:rsidRDefault="00697983" w:rsidP="000B6E00">
            <w:r w:rsidRPr="00697983">
              <w:t>Adaptive Moment Estimation</w:t>
            </w:r>
          </w:p>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1008A9C6" w:rsidR="00963AE5" w:rsidRDefault="00980447" w:rsidP="000B6E00">
            <w:r>
              <w:t>SGD</w:t>
            </w:r>
          </w:p>
        </w:tc>
        <w:tc>
          <w:tcPr>
            <w:tcW w:w="6804" w:type="dxa"/>
          </w:tcPr>
          <w:p w14:paraId="45AA6C5D" w14:textId="68C3B608" w:rsidR="00963AE5" w:rsidRDefault="00980447" w:rsidP="000B6E00">
            <w:r w:rsidRPr="00980447">
              <w:t xml:space="preserve">Stochastic </w:t>
            </w:r>
            <w:r>
              <w:t>G</w:t>
            </w:r>
            <w:r w:rsidRPr="00980447">
              <w:t xml:space="preserve">radient </w:t>
            </w:r>
            <w:r>
              <w:t>D</w:t>
            </w:r>
            <w:r w:rsidRPr="00980447">
              <w:t>escent</w:t>
            </w:r>
          </w:p>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6BEA630" w:rsidR="00963AE5" w:rsidRDefault="007310B0" w:rsidP="000B6E00">
            <w:r>
              <w:t>BGD</w:t>
            </w:r>
          </w:p>
        </w:tc>
        <w:tc>
          <w:tcPr>
            <w:tcW w:w="6804" w:type="dxa"/>
          </w:tcPr>
          <w:p w14:paraId="209E3A49" w14:textId="0B6ACE56" w:rsidR="00963AE5" w:rsidRDefault="007310B0" w:rsidP="000B6E00">
            <w:r>
              <w:t>Batch Gradient Descent</w:t>
            </w:r>
          </w:p>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5C0570E1" w:rsidR="00963AE5" w:rsidRDefault="008D7B19" w:rsidP="000B6E00">
            <w:r>
              <w:t>GPU</w:t>
            </w:r>
          </w:p>
        </w:tc>
        <w:tc>
          <w:tcPr>
            <w:tcW w:w="6804" w:type="dxa"/>
          </w:tcPr>
          <w:p w14:paraId="7CE86072" w14:textId="7137213E" w:rsidR="00963AE5" w:rsidRDefault="008D7B19" w:rsidP="000B6E00">
            <w:r>
              <w:t>Graphic Processing Unit</w:t>
            </w:r>
          </w:p>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6060B6D9" w14:textId="0F6A79D0" w:rsidR="00EF6E9B" w:rsidRDefault="00EF6E9B" w:rsidP="002A33B8">
      <w:pPr>
        <w:ind w:firstLine="0"/>
      </w:pPr>
    </w:p>
    <w:p w14:paraId="02CFC73A" w14:textId="781A9D6E" w:rsidR="008D2465" w:rsidRDefault="008D2465" w:rsidP="002A33B8">
      <w:pPr>
        <w:ind w:firstLine="0"/>
      </w:pPr>
    </w:p>
    <w:p w14:paraId="301676CD" w14:textId="51015E64" w:rsidR="008D2465" w:rsidRDefault="008D2465" w:rsidP="002A33B8">
      <w:pPr>
        <w:ind w:firstLine="0"/>
      </w:pPr>
    </w:p>
    <w:p w14:paraId="3C8F0562" w14:textId="2B154962" w:rsidR="008D2465" w:rsidRDefault="008D2465" w:rsidP="002A33B8">
      <w:pPr>
        <w:ind w:firstLine="0"/>
      </w:pPr>
    </w:p>
    <w:p w14:paraId="6AACF530" w14:textId="77777777" w:rsidR="008D2465" w:rsidRPr="009F37CD" w:rsidRDefault="008D2465" w:rsidP="002A33B8">
      <w:pPr>
        <w:ind w:firstLine="0"/>
      </w:pPr>
    </w:p>
    <w:p w14:paraId="39173C6D" w14:textId="01F3D4CA" w:rsidR="00B81F65" w:rsidRDefault="00B81F65" w:rsidP="00825B14">
      <w:pPr>
        <w:pStyle w:val="Heading1"/>
        <w:numPr>
          <w:ilvl w:val="0"/>
          <w:numId w:val="0"/>
        </w:numPr>
        <w:ind w:left="432"/>
      </w:pPr>
      <w:bookmarkStart w:id="8" w:name="_Toc95934293"/>
      <w:bookmarkStart w:id="9" w:name="_Toc103874609"/>
      <w:r>
        <w:lastRenderedPageBreak/>
        <w:t>T</w:t>
      </w:r>
      <w:r w:rsidR="00825B14">
        <w:t>ABELĂ FIGURI</w:t>
      </w:r>
      <w:bookmarkEnd w:id="8"/>
      <w:bookmarkEnd w:id="9"/>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10" w:name="_Toc95934294"/>
      <w:bookmarkStart w:id="11" w:name="_Toc103874610"/>
      <w:r>
        <w:lastRenderedPageBreak/>
        <w:t>1.</w:t>
      </w:r>
      <w:r w:rsidR="00B81F65">
        <w:t xml:space="preserve"> </w:t>
      </w:r>
      <w:r w:rsidR="00761A0C">
        <w:t xml:space="preserve">OBIECTIVE </w:t>
      </w:r>
      <w:r w:rsidR="00935602">
        <w:t>ȘI NOȚIUNI GENERALE</w:t>
      </w:r>
      <w:bookmarkEnd w:id="10"/>
      <w:bookmarkEnd w:id="11"/>
    </w:p>
    <w:p w14:paraId="78D1EA9C" w14:textId="31F468DB" w:rsidR="00AA3BBF" w:rsidRDefault="00AA3BBF" w:rsidP="006A296B"/>
    <w:p w14:paraId="08677593" w14:textId="35CE99F9" w:rsidR="00935602" w:rsidRDefault="00935602" w:rsidP="00935602">
      <w:pPr>
        <w:pStyle w:val="Heading2"/>
      </w:pPr>
      <w:bookmarkStart w:id="12" w:name="_Toc95934295"/>
      <w:bookmarkStart w:id="13" w:name="_Toc103874611"/>
      <w:r>
        <w:t>Obiective,motivația alegerii temei și domeniile de aplicație</w:t>
      </w:r>
      <w:bookmarkEnd w:id="12"/>
      <w:bookmarkEnd w:id="13"/>
    </w:p>
    <w:p w14:paraId="51F5AB84" w14:textId="77777777" w:rsidR="004F3184" w:rsidRPr="004F3184" w:rsidRDefault="004F3184" w:rsidP="004F3184"/>
    <w:p w14:paraId="3A04D5BF" w14:textId="157AC226"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4" w:name="_Toc95934296"/>
      <w:bookmarkStart w:id="15" w:name="_Toc103874612"/>
      <w:r>
        <w:t>Noțiuni generale</w:t>
      </w:r>
      <w:bookmarkEnd w:id="14"/>
      <w:bookmarkEnd w:id="15"/>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 xml:space="preserve">Odată cu dezvoltarea </w:t>
      </w:r>
      <w:r w:rsidR="004032E7">
        <w:lastRenderedPageBreak/>
        <w:t>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lastRenderedPageBreak/>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21D7A8D2"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3139CF" w:rsidRPr="003139CF">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6" w:name="_Toc95934297"/>
      <w:bookmarkStart w:id="17" w:name="_Toc103874613"/>
      <w:r>
        <w:t>Deep Supervised Learning (DSL)</w:t>
      </w:r>
      <w:bookmarkEnd w:id="16"/>
      <w:bookmarkEnd w:id="17"/>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w:t>
      </w:r>
      <w:r w:rsidRPr="00180B04">
        <w:rPr>
          <w:rFonts w:cs="Times New Roman"/>
          <w:spacing w:val="2"/>
          <w:szCs w:val="28"/>
          <w:bdr w:val="none" w:sz="0" w:space="0" w:color="auto" w:frame="1"/>
          <w:shd w:val="clear" w:color="auto" w:fill="FFFFFF"/>
        </w:rPr>
        <w:lastRenderedPageBreak/>
        <w:t xml:space="preserve">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1476D4E9" w:rsidR="00C258AD" w:rsidRPr="00E867A9" w:rsidRDefault="00C258AD" w:rsidP="00E867A9">
      <w:pPr>
        <w:pStyle w:val="Heading3"/>
        <w:rPr>
          <w:bdr w:val="none" w:sz="0" w:space="0" w:color="auto" w:frame="1"/>
          <w:shd w:val="clear" w:color="auto" w:fill="FFFFFF"/>
        </w:rPr>
      </w:pPr>
      <w:bookmarkStart w:id="18" w:name="_Toc95934298"/>
      <w:bookmarkStart w:id="19" w:name="_Toc103874614"/>
      <w:r>
        <w:rPr>
          <w:bdr w:val="none" w:sz="0" w:space="0" w:color="auto" w:frame="1"/>
          <w:shd w:val="clear" w:color="auto" w:fill="FFFFFF"/>
        </w:rPr>
        <w:t>Deep Unsupervised Learning (DUL)</w:t>
      </w:r>
      <w:bookmarkEnd w:id="18"/>
      <w:bookmarkEnd w:id="19"/>
    </w:p>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EA75720" w:rsidR="00BD1DCE" w:rsidRPr="00BD1DCE" w:rsidRDefault="00005579" w:rsidP="00BD1DCE">
      <w:pPr>
        <w:keepNext/>
        <w:ind w:firstLine="720"/>
        <w:jc w:val="center"/>
      </w:pPr>
      <w:r>
        <w:drawing>
          <wp:inline distT="0" distB="0" distL="0" distR="0" wp14:anchorId="74C65A76" wp14:editId="2785B031">
            <wp:extent cx="3184666" cy="154255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205090" cy="1552446"/>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03E7D391" w:rsidR="005A2FA9" w:rsidRPr="005A2FA9" w:rsidRDefault="002558F7" w:rsidP="00DD2488">
      <w:pPr>
        <w:pStyle w:val="Heading3"/>
      </w:pPr>
      <w:bookmarkStart w:id="20" w:name="_Toc103874615"/>
      <w:r>
        <w:t>Deep Semi-Supervised Learning (DSSL)</w:t>
      </w:r>
      <w:bookmarkEnd w:id="20"/>
    </w:p>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5901DF4B" w14:textId="52097552" w:rsidR="009B3071" w:rsidRDefault="00636E03" w:rsidP="00DD2488">
      <w:pPr>
        <w:pStyle w:val="Heading2"/>
        <w:rPr>
          <w:sz w:val="28"/>
          <w:szCs w:val="28"/>
        </w:rPr>
      </w:pPr>
      <w:bookmarkStart w:id="21" w:name="_Toc95934299"/>
      <w:bookmarkStart w:id="22" w:name="_Toc103874616"/>
      <w:r w:rsidRPr="004A75F7">
        <w:rPr>
          <w:sz w:val="28"/>
          <w:szCs w:val="28"/>
        </w:rPr>
        <w:t>Abordarea Deep Learning</w:t>
      </w:r>
      <w:bookmarkEnd w:id="21"/>
      <w:bookmarkEnd w:id="22"/>
    </w:p>
    <w:p w14:paraId="4FE6A9A6" w14:textId="77777777" w:rsidR="00DD2488" w:rsidRPr="00DD2488" w:rsidRDefault="00DD2488" w:rsidP="00DD2488"/>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6A6370">
      <w:pPr>
        <w:pStyle w:val="ListParagraph"/>
        <w:numPr>
          <w:ilvl w:val="0"/>
          <w:numId w:val="6"/>
        </w:numPr>
      </w:pPr>
      <w:r>
        <w:lastRenderedPageBreak/>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825B14">
      <w:pPr>
        <w:pStyle w:val="ListParagraph"/>
        <w:numPr>
          <w:ilvl w:val="0"/>
          <w:numId w:val="6"/>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3" w:name="_Toc95934300"/>
      <w:bookmarkStart w:id="24"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3"/>
      <w:r w:rsidR="00F00D19" w:rsidRPr="002027FA">
        <w:rPr>
          <w:sz w:val="28"/>
          <w:szCs w:val="28"/>
        </w:rPr>
        <w:t>earning</w:t>
      </w:r>
      <w:bookmarkEnd w:id="24"/>
    </w:p>
    <w:p w14:paraId="60600AE9" w14:textId="77777777" w:rsidR="00C64E37" w:rsidRDefault="00C64E37" w:rsidP="00C64E37"/>
    <w:p w14:paraId="5F8F6D27" w14:textId="3255832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3139CF" w:rsidRPr="003139CF">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2796403C" w:rsidR="009013CA" w:rsidRDefault="009013CA" w:rsidP="00D932D9">
      <w:pPr>
        <w:pStyle w:val="ListParagraph"/>
        <w:numPr>
          <w:ilvl w:val="0"/>
          <w:numId w:val="12"/>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3139CF" w:rsidRPr="003139CF">
            <w:rPr>
              <w:color w:val="000000"/>
            </w:rPr>
            <w:t>[2]</w:t>
          </w:r>
        </w:sdtContent>
      </w:sdt>
    </w:p>
    <w:p w14:paraId="4C011CD3" w14:textId="0B172B3E" w:rsidR="007B6F30" w:rsidRDefault="009C32C2" w:rsidP="00A060C9">
      <w:pPr>
        <w:pStyle w:val="ListParagraph"/>
        <w:numPr>
          <w:ilvl w:val="0"/>
          <w:numId w:val="12"/>
        </w:numPr>
      </w:pPr>
      <w:r>
        <w:t xml:space="preserve">Arhitectura DL </w:t>
      </w:r>
      <w:r w:rsidRPr="009C32C2">
        <w:t>este flexibilă</w:t>
      </w:r>
      <w:r w:rsidR="00CE7041">
        <w:t>.</w:t>
      </w:r>
    </w:p>
    <w:p w14:paraId="4AF02A6C" w14:textId="12E2AB9D" w:rsidR="00A060C9" w:rsidRDefault="00A060C9" w:rsidP="00A060C9">
      <w:pPr>
        <w:pStyle w:val="ListParagraph"/>
        <w:ind w:firstLine="0"/>
      </w:pPr>
    </w:p>
    <w:p w14:paraId="1CDE6CF5" w14:textId="1C06B6B4" w:rsidR="00CE7041" w:rsidRDefault="00CE7041" w:rsidP="00A060C9">
      <w:pPr>
        <w:pStyle w:val="ListParagraph"/>
        <w:ind w:firstLine="0"/>
      </w:pPr>
    </w:p>
    <w:p w14:paraId="489BE25B" w14:textId="77777777" w:rsidR="00CE7041" w:rsidRPr="005F4E7D" w:rsidRDefault="00CE7041" w:rsidP="00A060C9">
      <w:pPr>
        <w:pStyle w:val="ListParagraph"/>
        <w:ind w:firstLine="0"/>
      </w:pPr>
    </w:p>
    <w:p w14:paraId="77E4411D" w14:textId="04D823EB" w:rsidR="007B6F30" w:rsidRDefault="00375848" w:rsidP="00B53DAD">
      <w:pPr>
        <w:pStyle w:val="Heading2"/>
      </w:pPr>
      <w:bookmarkStart w:id="25" w:name="_Toc95934301"/>
      <w:bookmarkStart w:id="26" w:name="_Toc103874618"/>
      <w:r>
        <w:lastRenderedPageBreak/>
        <w:t xml:space="preserve">Deep Learning </w:t>
      </w:r>
      <w:r w:rsidR="00D36312">
        <w:t>și</w:t>
      </w:r>
      <w:r>
        <w:t xml:space="preserve"> Machine Learning</w:t>
      </w:r>
      <w:bookmarkEnd w:id="25"/>
      <w:r w:rsidR="00D36312">
        <w:t>. Diferențe.</w:t>
      </w:r>
      <w:bookmarkEnd w:id="26"/>
    </w:p>
    <w:p w14:paraId="1D2F3DBD" w14:textId="77777777" w:rsidR="00B53DAD" w:rsidRPr="00B53DAD" w:rsidRDefault="00B53DAD" w:rsidP="00B53DAD"/>
    <w:p w14:paraId="4C378A06" w14:textId="7A3C08E9"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7E58F6D0" w:rsidR="00AD1E97" w:rsidRDefault="00FC1F6E" w:rsidP="00AD1E97">
      <w:pPr>
        <w:rPr>
          <w:color w:val="000000"/>
        </w:rPr>
      </w:pPr>
      <w:r w:rsidRPr="00CE7041">
        <w:rPr>
          <w:i/>
          <w:iCs/>
          <w:color w:val="000000"/>
        </w:rPr>
        <w:t>Machine Learning sau învățarea automată</w:t>
      </w:r>
      <w:r w:rsidRPr="00FC1F6E">
        <w:rPr>
          <w:color w:val="000000"/>
        </w:rPr>
        <w:t xml:space="preserve"> 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Content>
          <w:r w:rsidR="003139CF" w:rsidRPr="003139CF">
            <w:rPr>
              <w:color w:val="000000"/>
            </w:rPr>
            <w:t>[3]</w:t>
          </w:r>
        </w:sdtContent>
      </w:sdt>
      <w:r>
        <w:rPr>
          <w:color w:val="000000"/>
        </w:rPr>
        <w:t>.</w:t>
      </w:r>
    </w:p>
    <w:p w14:paraId="61B20949" w14:textId="5D817596"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6F9A52C0"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3139CF" w:rsidRPr="003139CF">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22A308AC"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3139CF" w:rsidRPr="003139CF">
            <w:rPr>
              <w:color w:val="000000"/>
            </w:rPr>
            <w:t>[5]</w:t>
          </w:r>
        </w:sdtContent>
      </w:sdt>
    </w:p>
    <w:p w14:paraId="7459D47F" w14:textId="03EFD81B" w:rsidR="00EC3A87" w:rsidRPr="002D640B" w:rsidRDefault="00EC3A87" w:rsidP="002D640B">
      <w:pPr>
        <w:pStyle w:val="ListParagraph"/>
        <w:numPr>
          <w:ilvl w:val="1"/>
          <w:numId w:val="14"/>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3139CF" w:rsidRPr="003139CF">
            <w:rPr>
              <w:color w:val="000000"/>
            </w:rPr>
            <w:t>[4]</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70E4F7F2"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3139CF" w:rsidRPr="003139CF">
            <w:rPr>
              <w:color w:val="000000"/>
            </w:rPr>
            <w:t>[6]</w:t>
          </w:r>
        </w:sdtContent>
      </w:sdt>
    </w:p>
    <w:p w14:paraId="149E6D5C" w14:textId="77777777" w:rsidR="008278B8" w:rsidRPr="009E09EA" w:rsidRDefault="008278B8" w:rsidP="008278B8">
      <w:pPr>
        <w:pStyle w:val="ListParagraph"/>
        <w:ind w:firstLine="0"/>
      </w:pPr>
    </w:p>
    <w:p w14:paraId="0FA43134" w14:textId="449D094E" w:rsidR="00375848" w:rsidRDefault="00375848" w:rsidP="00D020B4">
      <w:pPr>
        <w:pStyle w:val="Heading2"/>
        <w:rPr>
          <w:sz w:val="28"/>
          <w:szCs w:val="28"/>
        </w:rPr>
      </w:pPr>
      <w:bookmarkStart w:id="27" w:name="_Toc95934302"/>
      <w:bookmarkStart w:id="28" w:name="_Toc103874619"/>
      <w:r w:rsidRPr="0015333F">
        <w:rPr>
          <w:sz w:val="28"/>
          <w:szCs w:val="28"/>
        </w:rPr>
        <w:t xml:space="preserve">Deep Learning în contextul </w:t>
      </w:r>
      <w:r w:rsidR="00D020B4" w:rsidRPr="0015333F">
        <w:rPr>
          <w:sz w:val="28"/>
          <w:szCs w:val="28"/>
        </w:rPr>
        <w:t>automatizării autovehiculelor</w:t>
      </w:r>
      <w:bookmarkEnd w:id="27"/>
      <w:bookmarkEnd w:id="28"/>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4D9DC0CE"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3139CF" w:rsidRPr="003139CF">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lastRenderedPageBreak/>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9" w:name="_Toc103874620"/>
      <w:r>
        <w:t>Percepția</w:t>
      </w:r>
      <w:bookmarkEnd w:id="29"/>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748DC7D6"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3139CF" w:rsidRPr="003139CF">
            <w:rPr>
              <w:color w:val="000000"/>
            </w:rPr>
            <w:t>[8]</w:t>
          </w:r>
        </w:sdtContent>
      </w:sdt>
    </w:p>
    <w:p w14:paraId="07840300" w14:textId="77777777" w:rsidR="007304CB" w:rsidRPr="007304CB" w:rsidRDefault="007304CB" w:rsidP="007304CB"/>
    <w:p w14:paraId="5B5A36D3" w14:textId="1BB7EDDF" w:rsidR="00FA186E" w:rsidRDefault="00FA186E" w:rsidP="00D020B4">
      <w:pPr>
        <w:pStyle w:val="Heading3"/>
      </w:pPr>
      <w:bookmarkStart w:id="30" w:name="_Toc103874621"/>
      <w:bookmarkStart w:id="31" w:name="_Toc95934305"/>
      <w:r>
        <w:t>Localizarea</w:t>
      </w:r>
      <w:bookmarkEnd w:id="30"/>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lastRenderedPageBreak/>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2" w:name="_Toc103874622"/>
      <w:r>
        <w:t>Predicția</w:t>
      </w:r>
      <w:bookmarkEnd w:id="32"/>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3" w:name="_Toc103874623"/>
      <w:r>
        <w:t>Luarea deciziilor</w:t>
      </w:r>
      <w:bookmarkEnd w:id="33"/>
    </w:p>
    <w:p w14:paraId="60207BB6" w14:textId="6159573F"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3139CF" w:rsidRPr="003139CF">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1D9505EC" w:rsidR="0046153B" w:rsidRPr="007B4AB1" w:rsidRDefault="00D020B4" w:rsidP="007B4AB1">
      <w:pPr>
        <w:pStyle w:val="Heading1"/>
      </w:pPr>
      <w:bookmarkStart w:id="34" w:name="_Toc95934306"/>
      <w:bookmarkStart w:id="35" w:name="_Toc103874624"/>
      <w:bookmarkEnd w:id="31"/>
      <w:r>
        <w:lastRenderedPageBreak/>
        <w:t>NOȚIUNI TEORETICE</w:t>
      </w:r>
      <w:bookmarkEnd w:id="34"/>
      <w:bookmarkEnd w:id="35"/>
    </w:p>
    <w:p w14:paraId="699BA4DF" w14:textId="4CE0ECF7" w:rsidR="00D020B4" w:rsidRDefault="00D020B4" w:rsidP="007B4AB1">
      <w:pPr>
        <w:pStyle w:val="Heading2"/>
        <w:numPr>
          <w:ilvl w:val="0"/>
          <w:numId w:val="0"/>
        </w:numPr>
        <w:ind w:left="576"/>
      </w:pPr>
      <w:bookmarkStart w:id="36" w:name="_Toc95934307"/>
      <w:bookmarkStart w:id="37" w:name="_Toc103874625"/>
      <w:r>
        <w:t>Definiții</w:t>
      </w:r>
      <w:bookmarkEnd w:id="36"/>
      <w:bookmarkEnd w:id="37"/>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3C98F8DA"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3139CF" w:rsidRPr="003139CF">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693835B2" w:rsidR="006C2515" w:rsidRDefault="006C2515" w:rsidP="006C2515">
      <w:pPr>
        <w:pStyle w:val="ListParagraph"/>
        <w:ind w:left="2517" w:firstLine="363"/>
        <w:rPr>
          <w:rFonts w:cs="Times New Roman"/>
          <w:szCs w:val="28"/>
        </w:rPr>
      </w:pPr>
    </w:p>
    <w:p w14:paraId="2C70DF68" w14:textId="2FC5F6EA" w:rsidR="00C31594" w:rsidRPr="00B47F64" w:rsidRDefault="00C31594" w:rsidP="006C2515">
      <w:pPr>
        <w:pStyle w:val="ListParagraph"/>
        <w:ind w:left="2517" w:firstLine="363"/>
        <w:rPr>
          <w:rFonts w:cs="Times New Roman"/>
          <w:szCs w:val="28"/>
        </w:rPr>
      </w:pPr>
      <w:r>
        <w:rPr>
          <w:rFonts w:cs="Times New Roman"/>
          <w:szCs w:val="28"/>
        </w:rPr>
        <w:lastRenderedPageBreak/>
        <w:drawing>
          <wp:inline distT="0" distB="0" distL="0" distR="0" wp14:anchorId="589E4121" wp14:editId="0C4D40D6">
            <wp:extent cx="2228030" cy="2389734"/>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1857" r="5455" b="1859"/>
                    <a:stretch/>
                  </pic:blipFill>
                  <pic:spPr bwMode="auto">
                    <a:xfrm>
                      <a:off x="0" y="0"/>
                      <a:ext cx="2239687" cy="2402237"/>
                    </a:xfrm>
                    <a:prstGeom prst="rect">
                      <a:avLst/>
                    </a:prstGeom>
                    <a:ln>
                      <a:noFill/>
                    </a:ln>
                    <a:extLst>
                      <a:ext uri="{53640926-AAD7-44D8-BBD7-CCE9431645EC}">
                        <a14:shadowObscured xmlns:a14="http://schemas.microsoft.com/office/drawing/2010/main"/>
                      </a:ext>
                    </a:extLst>
                  </pic:spPr>
                </pic:pic>
              </a:graphicData>
            </a:graphic>
          </wp:inline>
        </w:drawing>
      </w:r>
    </w:p>
    <w:p w14:paraId="7D928513" w14:textId="4FF3BC1C" w:rsidR="006C2515" w:rsidRDefault="006C2515" w:rsidP="006C2515">
      <w:pPr>
        <w:rPr>
          <w:rFonts w:cs="Times New Roman"/>
          <w:szCs w:val="28"/>
        </w:rPr>
      </w:pPr>
      <w:r>
        <w:rPr>
          <w:rFonts w:cs="Times New Roman"/>
          <w:szCs w:val="28"/>
        </w:rPr>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3139CF" w:rsidRPr="003139CF">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13C0904F"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w:t>
      </w:r>
      <w:r w:rsidRPr="004E71B1">
        <w:lastRenderedPageBreak/>
        <w:t xml:space="preserve">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3139CF" w:rsidRPr="003139CF">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6pt;height:24.6pt" o:ole="">
                  <v:imagedata r:id="rId23" o:title=""/>
                </v:shape>
                <o:OLEObject Type="Embed" ProgID="Equation.DSMT4" ShapeID="_x0000_i1025" DrawAspect="Content" ObjectID="_1715719152"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2pt;height:21pt" o:ole="">
                  <v:imagedata r:id="rId25" o:title=""/>
                </v:shape>
                <o:OLEObject Type="Embed" ProgID="Equation.DSMT4" ShapeID="_x0000_i1026" DrawAspect="Content" ObjectID="_1715719153"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4pt;height:162.6pt" o:ole="">
            <v:imagedata r:id="rId27" o:title=""/>
          </v:shape>
          <o:OLEObject Type="Embed" ProgID="Equation.DSMT4" ShapeID="_x0000_i1027" DrawAspect="Content" ObjectID="_1715719154" r:id="rId28"/>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AE05AEF"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3139CF" w:rsidRPr="003139CF">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5.4pt;height:18pt" o:ole="">
                  <v:imagedata r:id="rId30" o:title=""/>
                </v:shape>
                <o:OLEObject Type="Embed" ProgID="Equation.DSMT4" ShapeID="_x0000_i1028" DrawAspect="Content" ObjectID="_1715719155"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6pt;height:41.4pt" o:ole="">
                  <v:imagedata r:id="rId32" o:title=""/>
                </v:shape>
                <o:OLEObject Type="Embed" ProgID="Equation.DSMT4" ShapeID="_x0000_i1029" DrawAspect="Content" ObjectID="_1715719156"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76AB0A46"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3139CF" w:rsidRPr="003139CF">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5pt;height:42pt" o:ole="">
                  <v:imagedata r:id="rId34" o:title=""/>
                </v:shape>
                <o:OLEObject Type="Embed" ProgID="Equation.DSMT4" ShapeID="_x0000_i1030" DrawAspect="Content" ObjectID="_1715719157"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5pt;height:36pt" o:ole="">
                  <v:imagedata r:id="rId36" o:title=""/>
                </v:shape>
                <o:OLEObject Type="Embed" ProgID="Equation.DSMT4" ShapeID="_x0000_i1031" DrawAspect="Content" ObjectID="_1715719158"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DED8EB" w:rsidR="007973EB" w:rsidRPr="007973EB" w:rsidRDefault="00D020B4" w:rsidP="00E2519E">
      <w:pPr>
        <w:pStyle w:val="Heading2"/>
      </w:pPr>
      <w:bookmarkStart w:id="38" w:name="_Toc95934308"/>
      <w:bookmarkStart w:id="39" w:name="_Toc103874626"/>
      <w:r>
        <w:t>Procesul de învățare</w:t>
      </w:r>
      <w:bookmarkEnd w:id="38"/>
      <w:bookmarkEnd w:id="39"/>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lastRenderedPageBreak/>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BA3E4C">
      <w:pPr>
        <w:pStyle w:val="ListParagraph"/>
        <w:numPr>
          <w:ilvl w:val="0"/>
          <w:numId w:val="37"/>
        </w:numPr>
      </w:pPr>
      <w:r>
        <w:t xml:space="preserve">Începe cu valorile parametrilor rețelei (ponderile și bias-urile) alese </w:t>
      </w:r>
      <w:r>
        <w:rPr>
          <w:i/>
          <w:iCs/>
        </w:rPr>
        <w:t>aleator</w:t>
      </w:r>
      <w:r>
        <w:t>.</w:t>
      </w:r>
    </w:p>
    <w:p w14:paraId="1037A4F2" w14:textId="45715B25" w:rsidR="00794459" w:rsidRDefault="00BA3E4C" w:rsidP="00BA3E4C">
      <w:pPr>
        <w:pStyle w:val="ListParagraph"/>
        <w:numPr>
          <w:ilvl w:val="0"/>
          <w:numId w:val="37"/>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BA3E4C">
      <w:pPr>
        <w:pStyle w:val="ListParagraph"/>
        <w:numPr>
          <w:ilvl w:val="0"/>
          <w:numId w:val="37"/>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BA3E4C">
      <w:pPr>
        <w:pStyle w:val="ListParagraph"/>
        <w:numPr>
          <w:ilvl w:val="0"/>
          <w:numId w:val="37"/>
        </w:numPr>
      </w:pPr>
      <w:r>
        <w:t xml:space="preserve">Efectuează propagarea inversă </w:t>
      </w:r>
      <w:r w:rsidR="001269E2">
        <w:t>în scopul minimizării costului pentru optimizarea eodelului neuronal.</w:t>
      </w:r>
    </w:p>
    <w:p w14:paraId="3D18A7CC" w14:textId="5BD0D218" w:rsidR="001269E2" w:rsidRDefault="001269E2" w:rsidP="00BA3E4C">
      <w:pPr>
        <w:pStyle w:val="ListParagraph"/>
        <w:numPr>
          <w:ilvl w:val="0"/>
          <w:numId w:val="37"/>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BA3E4C">
      <w:pPr>
        <w:pStyle w:val="ListParagraph"/>
        <w:numPr>
          <w:ilvl w:val="0"/>
          <w:numId w:val="37"/>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3C334386" w:rsidR="006F6739" w:rsidRPr="006F6739" w:rsidRDefault="00D020B4" w:rsidP="00BD38DC">
      <w:pPr>
        <w:pStyle w:val="Heading3"/>
      </w:pPr>
      <w:bookmarkStart w:id="40" w:name="_Toc103874627"/>
      <w:bookmarkStart w:id="41" w:name="_Toc95934309"/>
      <w:r>
        <w:t>Funcția de activare</w:t>
      </w:r>
      <w:bookmarkEnd w:id="40"/>
      <w:r>
        <w:t xml:space="preserve"> </w:t>
      </w:r>
      <w:bookmarkEnd w:id="41"/>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61BE656E"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2" w:name="_Hlk103864318"/>
      <m:oMath>
        <m:acc>
          <m:accPr>
            <m:ctrlPr>
              <w:rPr>
                <w:rFonts w:ascii="Cambria Math" w:hAnsi="Cambria Math"/>
                <w:i/>
              </w:rPr>
            </m:ctrlPr>
          </m:accPr>
          <m:e>
            <m:r>
              <w:rPr>
                <w:rFonts w:ascii="Cambria Math" w:hAnsi="Cambria Math"/>
              </w:rPr>
              <m:t>y</m:t>
            </m:r>
          </m:e>
        </m:acc>
      </m:oMath>
      <w:bookmarkEnd w:id="42"/>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3139CF" w:rsidRPr="003139CF">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pt;height:42pt" o:ole="">
                  <v:imagedata r:id="rId40" o:title=""/>
                </v:shape>
                <o:OLEObject Type="Embed" ProgID="Equation.DSMT4" ShapeID="_x0000_i1032" DrawAspect="Content" ObjectID="_1715719159"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pt;height:19.2pt" o:ole="">
                  <v:imagedata r:id="rId43" o:title=""/>
                </v:shape>
                <o:OLEObject Type="Embed" ProgID="Equation.DSMT4" ShapeID="_x0000_i1033" DrawAspect="Content" ObjectID="_1715719160"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1pt;height:36pt" o:ole="">
                  <v:imagedata r:id="rId46" o:title=""/>
                </v:shape>
                <o:OLEObject Type="Embed" ProgID="Equation.DSMT4" ShapeID="_x0000_i1034" DrawAspect="Content" ObjectID="_1715719161"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3" w:name="_Toc95934310"/>
      <w:r w:rsidR="00863444" w:rsidRPr="00863444">
        <w:t>ieșirea este o relație liniară cu variabila de intrare de forma f(x)=x</w:t>
      </w:r>
      <w:bookmarkEnd w:id="43"/>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8.8pt;height:42pt" o:ole="">
                  <v:imagedata r:id="rId49" o:title=""/>
                </v:shape>
                <o:OLEObject Type="Embed" ProgID="Equation.DSMT4" ShapeID="_x0000_i1035" DrawAspect="Content" ObjectID="_1715719162"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4pt;height:36pt" o:ole="">
                  <v:imagedata r:id="rId52" o:title=""/>
                </v:shape>
                <o:OLEObject Type="Embed" ProgID="Equation.DSMT4" ShapeID="_x0000_i1036" DrawAspect="Content" ObjectID="_1715719163"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0AB55DF3" w:rsidR="002A1F38" w:rsidRDefault="0090463E" w:rsidP="0090463E">
      <w:pPr>
        <w:pStyle w:val="Heading3"/>
        <w:rPr>
          <w:lang w:val="en-US"/>
        </w:rPr>
      </w:pPr>
      <w:r>
        <w:rPr>
          <w:lang w:val="en-US"/>
        </w:rPr>
        <w:t>Antrenare</w:t>
      </w: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645BCC43">
            <wp:extent cx="4358020" cy="2927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388652" cy="2947926"/>
                    </a:xfrm>
                    <a:prstGeom prst="rect">
                      <a:avLst/>
                    </a:prstGeom>
                  </pic:spPr>
                </pic:pic>
              </a:graphicData>
            </a:graphic>
          </wp:inline>
        </w:drawing>
      </w:r>
    </w:p>
    <w:p w14:paraId="2D0E0156" w14:textId="77777777" w:rsidR="005C68EA" w:rsidRPr="00593477" w:rsidRDefault="005C68EA" w:rsidP="005C68EA">
      <w:pPr>
        <w:jc w:val="center"/>
      </w:pPr>
    </w:p>
    <w:p w14:paraId="2E684FF8" w14:textId="0295ABCC" w:rsidR="00D020B4" w:rsidRDefault="00D020B4" w:rsidP="00D020B4">
      <w:pPr>
        <w:pStyle w:val="Heading3"/>
      </w:pPr>
      <w:bookmarkStart w:id="44" w:name="_Toc103874628"/>
      <w:bookmarkStart w:id="45" w:name="_Toc95934311"/>
      <w:r>
        <w:lastRenderedPageBreak/>
        <w:t xml:space="preserve">Funcția de </w:t>
      </w:r>
      <w:r w:rsidR="00912B1D">
        <w:t>pierdere</w:t>
      </w:r>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5.2pt" o:ole="">
                  <v:imagedata r:id="rId56" o:title=""/>
                </v:shape>
                <o:OLEObject Type="Embed" ProgID="Equation.DSMT4" ShapeID="_x0000_i1037" DrawAspect="Content" ObjectID="_1715719164"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4pt;height:36pt" o:ole="">
                  <v:imagedata r:id="rId59" o:title=""/>
                </v:shape>
                <o:OLEObject Type="Embed" ProgID="Equation.DSMT4" ShapeID="_x0000_i1038" DrawAspect="Content" ObjectID="_1715719165"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6pt;height:24.6pt" o:ole="">
                  <v:imagedata r:id="rId61" o:title=""/>
                </v:shape>
                <o:OLEObject Type="Embed" ProgID="Equation.DSMT4" ShapeID="_x0000_i1039" DrawAspect="Content" ObjectID="_1715719166"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2pt;height:38.4pt" o:ole="">
                  <v:imagedata r:id="rId63" o:title=""/>
                </v:shape>
                <o:OLEObject Type="Embed" ProgID="Equation.DSMT4" ShapeID="_x0000_i1040" DrawAspect="Content" ObjectID="_1715719167"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0.8pt;height:14.4pt" o:ole="">
            <v:imagedata r:id="rId65" o:title=""/>
          </v:shape>
          <o:OLEObject Type="Embed" ProgID="Equation.DSMT4" ShapeID="_x0000_i1041" DrawAspect="Content" ObjectID="_1715719168"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3pt;height:77.4pt" o:ole="">
                  <v:imagedata r:id="rId67" o:title=""/>
                </v:shape>
                <o:OLEObject Type="Embed" ProgID="Equation.DSMT4" ShapeID="_x0000_i1042" DrawAspect="Content" ObjectID="_1715719169"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7.4pt;height:49.2pt" o:ole="">
                  <v:imagedata r:id="rId70" o:title=""/>
                </v:shape>
                <o:OLEObject Type="Embed" ProgID="Equation.DSMT4" ShapeID="_x0000_i1043" DrawAspect="Content" ObjectID="_1715719170"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6pt;height:41.4pt" o:ole="">
                  <v:imagedata r:id="rId72" o:title=""/>
                </v:shape>
                <o:OLEObject Type="Embed" ProgID="Equation.DSMT4" ShapeID="_x0000_i1044" DrawAspect="Content" ObjectID="_1715719171"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6pt;height:33.6pt" o:ole="">
                  <v:imagedata r:id="rId74" o:title=""/>
                </v:shape>
                <o:OLEObject Type="Embed" ProgID="Equation.DSMT4" ShapeID="_x0000_i1045" DrawAspect="Content" ObjectID="_1715719172"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pt;height:50.4pt" o:ole="">
                  <v:imagedata r:id="rId76" o:title=""/>
                </v:shape>
                <o:OLEObject Type="Embed" ProgID="Equation.DSMT4" ShapeID="_x0000_i1046" DrawAspect="Content" ObjectID="_1715719173"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2pt;height:38.4pt" o:ole="">
                  <v:imagedata r:id="rId78" o:title=""/>
                </v:shape>
                <o:OLEObject Type="Embed" ProgID="Equation.DSMT4" ShapeID="_x0000_i1047" DrawAspect="Content" ObjectID="_1715719174"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943ED6">
      <w:pPr>
        <w:pStyle w:val="ListParagraph"/>
        <w:numPr>
          <w:ilvl w:val="1"/>
          <w:numId w:val="3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6pt;height:22.8pt" o:ole="">
                  <v:imagedata r:id="rId80" o:title=""/>
                </v:shape>
                <o:OLEObject Type="Embed" ProgID="Equation.DSMT4" ShapeID="_x0000_i1048" DrawAspect="Content" ObjectID="_1715719175"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4C2BD65E" w:rsidR="0090463E" w:rsidRDefault="008D355B" w:rsidP="0090463E">
      <w:pPr>
        <w:pStyle w:val="Heading3"/>
      </w:pPr>
      <w:r>
        <w:t>Calculul gradienților</w:t>
      </w:r>
      <w:r w:rsidR="007D59BF">
        <w:t xml:space="preserve"> și optimizatorul</w:t>
      </w:r>
    </w:p>
    <w:p w14:paraId="13285059" w14:textId="34CDB2A8" w:rsidR="005503DC" w:rsidRPr="005503DC" w:rsidRDefault="008D355B" w:rsidP="005503DC">
      <w:pPr>
        <w:pStyle w:val="ListParagraph"/>
        <w:numPr>
          <w:ilvl w:val="0"/>
          <w:numId w:val="32"/>
        </w:numPr>
        <w:rPr>
          <w:b/>
          <w:bCs/>
          <w:i/>
          <w:iCs/>
        </w:rPr>
      </w:pPr>
      <w:r>
        <w:rPr>
          <w:b/>
          <w:bCs/>
          <w:i/>
          <w:iCs/>
        </w:rPr>
        <w:t>Calculul g</w:t>
      </w:r>
      <w:r w:rsidR="005503DC" w:rsidRPr="005503DC">
        <w:rPr>
          <w:b/>
          <w:bCs/>
          <w:i/>
          <w:iCs/>
        </w:rPr>
        <w:t xml:space="preserve">radienți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4.4pt;height:19.8pt" o:ole="">
                  <v:imagedata r:id="rId83" o:title=""/>
                </v:shape>
                <o:OLEObject Type="Embed" ProgID="Equation.DSMT4" ShapeID="_x0000_i1049" DrawAspect="Content" ObjectID="_1715719176"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1.2pt;height:24pt" o:ole="">
                  <v:imagedata r:id="rId85" o:title=""/>
                </v:shape>
                <o:OLEObject Type="Embed" ProgID="Equation.DSMT4" ShapeID="_x0000_i1050" DrawAspect="Content" ObjectID="_1715719177"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8.2pt;height:21.6pt" o:ole="">
                  <v:imagedata r:id="rId87" o:title=""/>
                </v:shape>
                <o:OLEObject Type="Embed" ProgID="Equation.DSMT4" ShapeID="_x0000_i1051" DrawAspect="Content" ObjectID="_1715719178"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653FA463" w:rsidR="0030458C" w:rsidRDefault="00501E5D" w:rsidP="006B1DDD">
      <w:r>
        <w:t xml:space="preserve">,unde L reprezintă </w:t>
      </w:r>
      <w:r w:rsidR="00D31320">
        <w:t xml:space="preserve">indicele </w:t>
      </w:r>
      <w:r>
        <w:t>ultimul</w:t>
      </w:r>
      <w:r w:rsidR="00D31320">
        <w:t>ui</w:t>
      </w:r>
      <w:r>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50.4pt;height:43.2pt" o:ole="">
                  <v:imagedata r:id="rId89" o:title=""/>
                </v:shape>
                <o:OLEObject Type="Embed" ProgID="Equation.DSMT4" ShapeID="_x0000_i1052" DrawAspect="Content" ObjectID="_1715719179"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8pt;height:37.8pt" o:ole="">
                  <v:imagedata r:id="rId91" o:title=""/>
                </v:shape>
                <o:OLEObject Type="Embed" ProgID="Equation.DSMT4" ShapeID="_x0000_i1053" DrawAspect="Content" ObjectID="_1715719180"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8.8pt;height:37.8pt" o:ole="">
                  <v:imagedata r:id="rId93" o:title=""/>
                </v:shape>
                <o:OLEObject Type="Embed" ProgID="Equation.DSMT4" ShapeID="_x0000_i1054" DrawAspect="Content" ObjectID="_1715719181"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3.4pt;height:37.8pt" o:ole="">
                  <v:imagedata r:id="rId95" o:title=""/>
                </v:shape>
                <o:OLEObject Type="Embed" ProgID="Equation.DSMT4" ShapeID="_x0000_i1055" DrawAspect="Content" ObjectID="_1715719182"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6pt;height:182.4pt" o:ole="">
                  <v:imagedata r:id="rId97" o:title=""/>
                </v:shape>
                <o:OLEObject Type="Embed" ProgID="Equation.DSMT4" ShapeID="_x0000_i1056" DrawAspect="Content" ObjectID="_1715719183"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6pt;height:37.8pt" o:ole="">
                  <v:imagedata r:id="rId99" o:title=""/>
                </v:shape>
                <o:OLEObject Type="Embed" ProgID="Equation.DSMT4" ShapeID="_x0000_i1057" DrawAspect="Content" ObjectID="_1715719184" r:id="rId100"/>
              </w:object>
            </w:r>
          </w:p>
        </w:tc>
        <w:tc>
          <w:tcPr>
            <w:tcW w:w="1461" w:type="dxa"/>
          </w:tcPr>
          <w:p w14:paraId="034B6C4D"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6pt;height:39pt" o:ole="">
                  <v:imagedata r:id="rId101" o:title=""/>
                </v:shape>
                <o:OLEObject Type="Embed" ProgID="Equation.DSMT4" ShapeID="_x0000_i1058" DrawAspect="Content" ObjectID="_1715719185" r:id="rId102"/>
              </w:object>
            </w:r>
          </w:p>
        </w:tc>
        <w:tc>
          <w:tcPr>
            <w:tcW w:w="1461" w:type="dxa"/>
            <w:shd w:val="clear" w:color="auto" w:fill="auto"/>
          </w:tcPr>
          <w:p w14:paraId="1F203601"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4pt;height:58.2pt" o:ole="">
                  <v:imagedata r:id="rId104" o:title=""/>
                </v:shape>
                <o:OLEObject Type="Embed" ProgID="Equation.DSMT4" ShapeID="_x0000_i1059" DrawAspect="Content" ObjectID="_1715719186"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7D84F479"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3139CF" w:rsidRPr="003139CF">
            <w:rPr>
              <w:color w:val="000000"/>
              <w:szCs w:val="28"/>
              <w:lang w:val="en-US"/>
            </w:rPr>
            <w:t>[15]</w:t>
          </w:r>
        </w:sdtContent>
      </w:sdt>
    </w:p>
    <w:p w14:paraId="1F909BA6" w14:textId="0D08D78C" w:rsidR="003E7D65" w:rsidRDefault="003E7D65" w:rsidP="00576D76">
      <w:pPr>
        <w:ind w:firstLine="0"/>
        <w:jc w:val="center"/>
        <w:rPr>
          <w:szCs w:val="28"/>
          <w:lang w:val="en-US"/>
        </w:rPr>
      </w:pPr>
      <w:r>
        <w:rPr>
          <w:szCs w:val="28"/>
          <w:lang w:val="en-US"/>
        </w:rPr>
        <w:drawing>
          <wp:inline distT="0" distB="0" distL="0" distR="0" wp14:anchorId="36DCF38E" wp14:editId="6AE7E83C">
            <wp:extent cx="3394129" cy="241533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rotWithShape="1">
                    <a:blip r:embed="rId106">
                      <a:extLst>
                        <a:ext uri="{28A0092B-C50C-407E-A947-70E740481C1C}">
                          <a14:useLocalDpi xmlns:a14="http://schemas.microsoft.com/office/drawing/2010/main" val="0"/>
                        </a:ext>
                      </a:extLst>
                    </a:blip>
                    <a:srcRect l="20162" t="20069" r="27478" b="16233"/>
                    <a:stretch/>
                  </pic:blipFill>
                  <pic:spPr bwMode="auto">
                    <a:xfrm>
                      <a:off x="0" y="0"/>
                      <a:ext cx="3400395" cy="2419798"/>
                    </a:xfrm>
                    <a:prstGeom prst="rect">
                      <a:avLst/>
                    </a:prstGeom>
                    <a:ln>
                      <a:noFill/>
                    </a:ln>
                    <a:extLst>
                      <a:ext uri="{53640926-AAD7-44D8-BBD7-CCE9431645EC}">
                        <a14:shadowObscured xmlns:a14="http://schemas.microsoft.com/office/drawing/2010/main"/>
                      </a:ext>
                    </a:extLst>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980447">
      <w:pPr>
        <w:pStyle w:val="ListParagraph"/>
        <w:numPr>
          <w:ilvl w:val="0"/>
          <w:numId w:val="33"/>
        </w:numPr>
        <w:rPr>
          <w:b/>
          <w:bCs/>
          <w:szCs w:val="28"/>
          <w:lang w:val="en-US"/>
        </w:rPr>
      </w:pPr>
      <w:r w:rsidRPr="00980447">
        <w:rPr>
          <w:b/>
          <w:bCs/>
          <w:szCs w:val="28"/>
          <w:lang w:val="en-US"/>
        </w:rPr>
        <w:t>Batch Gradient Descent</w:t>
      </w:r>
    </w:p>
    <w:p w14:paraId="3B05218E" w14:textId="2ABC103B" w:rsidR="00980447" w:rsidRDefault="00980447" w:rsidP="00980447">
      <w:pPr>
        <w:pStyle w:val="ListParagraph"/>
        <w:numPr>
          <w:ilvl w:val="0"/>
          <w:numId w:val="33"/>
        </w:numPr>
        <w:rPr>
          <w:b/>
          <w:bCs/>
          <w:szCs w:val="28"/>
          <w:lang w:val="en-US"/>
        </w:rPr>
      </w:pPr>
      <w:r>
        <w:rPr>
          <w:b/>
          <w:bCs/>
          <w:szCs w:val="28"/>
          <w:lang w:val="en-US"/>
        </w:rPr>
        <w:t>Stochastic Gradient Descent (SGD)</w:t>
      </w:r>
    </w:p>
    <w:p w14:paraId="0BC7670D" w14:textId="1AC78F45" w:rsidR="003B73F4" w:rsidRDefault="003B73F4" w:rsidP="00980447">
      <w:pPr>
        <w:pStyle w:val="ListParagraph"/>
        <w:numPr>
          <w:ilvl w:val="0"/>
          <w:numId w:val="3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902C9F">
      <w:pPr>
        <w:pStyle w:val="ListParagraph"/>
        <w:numPr>
          <w:ilvl w:val="0"/>
          <w:numId w:val="3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902C9F">
      <w:pPr>
        <w:pStyle w:val="ListParagraph"/>
        <w:numPr>
          <w:ilvl w:val="0"/>
          <w:numId w:val="3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902C9F">
      <w:pPr>
        <w:pStyle w:val="ListParagraph"/>
        <w:numPr>
          <w:ilvl w:val="0"/>
          <w:numId w:val="3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2599EE54" w:rsidR="00A84EA2" w:rsidRDefault="00A84EA2" w:rsidP="00A84EA2">
      <w:pPr>
        <w:pStyle w:val="ListParagraph"/>
        <w:numPr>
          <w:ilvl w:val="0"/>
          <w:numId w:val="34"/>
        </w:numPr>
        <w:rPr>
          <w:b/>
          <w:bCs/>
          <w:szCs w:val="28"/>
          <w:lang w:val="en-US"/>
        </w:rPr>
      </w:pPr>
      <w:r>
        <w:rPr>
          <w:b/>
          <w:bCs/>
          <w:szCs w:val="28"/>
          <w:lang w:val="en-US"/>
        </w:rPr>
        <w:t>Batch Gradient Descent:</w:t>
      </w: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5pt;height:22.2pt" o:ole="">
                  <v:imagedata r:id="rId108" o:title=""/>
                </v:shape>
                <o:OLEObject Type="Embed" ProgID="Equation.DSMT4" ShapeID="_x0000_i1060" DrawAspect="Content" ObjectID="_1715719187"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3AB11AC3"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71BE491D" w:rsidR="00A84EA2" w:rsidRDefault="00A84EA2" w:rsidP="00A84EA2">
      <w:pPr>
        <w:pStyle w:val="ListParagraph"/>
        <w:numPr>
          <w:ilvl w:val="0"/>
          <w:numId w:val="3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3139CF" w:rsidRPr="003139CF">
            <w:rPr>
              <w:bCs/>
              <w:color w:val="000000"/>
              <w:szCs w:val="28"/>
              <w:lang w:val="en-US"/>
            </w:rPr>
            <w:t>[16]</w:t>
          </w:r>
        </w:sdtContent>
      </w:sdt>
      <w:r w:rsidR="00B216F8">
        <w:rPr>
          <w:b/>
          <w:bCs/>
          <w:szCs w:val="28"/>
          <w:lang w:val="en-US"/>
        </w:rPr>
        <w:t>:</w:t>
      </w: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8.4pt;height:23.4pt" o:ole="">
                  <v:imagedata r:id="rId111" o:title=""/>
                </v:shape>
                <o:OLEObject Type="Embed" ProgID="Equation.DSMT4" ShapeID="_x0000_i1061" DrawAspect="Content" ObjectID="_1715719188"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344AFD" w14:textId="6DB9F0F2" w:rsidR="00A84EA2" w:rsidRDefault="00A84EA2" w:rsidP="00730635">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6.8pt;height:24.6pt" o:ole="">
                  <v:imagedata r:id="rId114" o:title=""/>
                </v:shape>
                <o:OLEObject Type="Embed" ProgID="Equation.DSMT4" ShapeID="_x0000_i1062" DrawAspect="Content" ObjectID="_1715719189"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6C851666" w:rsidR="00E1286A" w:rsidRDefault="00E1286A" w:rsidP="00E1286A">
      <w:pPr>
        <w:ind w:firstLine="720"/>
        <w:rPr>
          <w:szCs w:val="28"/>
          <w:lang w:val="en-US"/>
        </w:rPr>
      </w:pPr>
      <w:r>
        <w:rPr>
          <w:szCs w:val="28"/>
          <w:lang w:val="en-US"/>
        </w:rPr>
        <w:t>La nivelul codului, această metodă poate fi implementată astfel:</w:t>
      </w: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0C8F93D5"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3139CF" w:rsidRPr="003139CF">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20BDAD4F"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3139CF" w:rsidRPr="003139CF">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w:t>
      </w:r>
      <w:r w:rsidR="0072492F">
        <w:rPr>
          <w:bCs/>
          <w:color w:val="000000"/>
          <w:szCs w:val="28"/>
          <w:lang w:val="en-US"/>
        </w:rPr>
        <w:lastRenderedPageBreak/>
        <w:t xml:space="preserve">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6pt;height:24pt" o:ole="">
                  <v:imagedata r:id="rId118" o:title=""/>
                </v:shape>
                <o:OLEObject Type="Embed" ProgID="Equation.DSMT4" ShapeID="_x0000_i1063" DrawAspect="Content" ObjectID="_1715719190"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2pt" o:ole="">
                  <v:imagedata r:id="rId120" o:title=""/>
                </v:shape>
                <o:OLEObject Type="Embed" ProgID="Equation.DSMT4" ShapeID="_x0000_i1064" DrawAspect="Content" ObjectID="_1715719191"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267C3F78"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3139CF" w:rsidRPr="003139CF">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d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3139CF" w:rsidRPr="003139CF">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pt;height:22.2pt" o:ole="">
                  <v:imagedata r:id="rId122" o:title=""/>
                </v:shape>
                <o:OLEObject Type="Embed" ProgID="Equation.DSMT4" ShapeID="_x0000_i1065" DrawAspect="Content" ObjectID="_1715719192"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49.4pt;height:25.2pt" o:ole="">
                  <v:imagedata r:id="rId124" o:title=""/>
                </v:shape>
                <o:OLEObject Type="Embed" ProgID="Equation.DSMT4" ShapeID="_x0000_i1066" DrawAspect="Content" ObjectID="_1715719193"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6CF1BEF1"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3139CF" w:rsidRPr="003139CF">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8pt" o:ole="">
                  <v:imagedata r:id="rId126" o:title=""/>
                </v:shape>
                <o:OLEObject Type="Embed" ProgID="Equation.DSMT4" ShapeID="_x0000_i1067" DrawAspect="Content" ObjectID="_1715719194"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2.6pt;height:46.8pt" o:ole="">
                  <v:imagedata r:id="rId128" o:title=""/>
                </v:shape>
                <o:OLEObject Type="Embed" ProgID="Equation.DSMT4" ShapeID="_x0000_i1068" DrawAspect="Content" ObjectID="_1715719195"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4.8pt;height:51.6pt" o:ole="">
                  <v:imagedata r:id="rId130" o:title=""/>
                </v:shape>
                <o:OLEObject Type="Embed" ProgID="Equation.DSMT4" ShapeID="_x0000_i1069" DrawAspect="Content" ObjectID="_1715719196"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lastRenderedPageBreak/>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10AE2F26" w:rsidR="00D020B4" w:rsidRDefault="00312517" w:rsidP="00D020B4">
      <w:pPr>
        <w:pStyle w:val="Heading3"/>
      </w:pPr>
      <w:bookmarkStart w:id="46" w:name="_Toc95934312"/>
      <w:bookmarkStart w:id="47" w:name="_Toc103874631"/>
      <w:r>
        <w:t>Parametrii și hiperparametrii rețelelor neuronale convoluționale. Probleme impuse în urma modificării acestora</w:t>
      </w:r>
      <w:bookmarkEnd w:id="46"/>
      <w:bookmarkEnd w:id="47"/>
    </w:p>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1F43ACFB"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3139CF" w:rsidRPr="003139CF">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0334622D" w:rsidR="00A37C3C" w:rsidRDefault="00DC2C64" w:rsidP="00A37C3C">
      <w:r>
        <w:t>Rezumând astfel, sunt trei probleme principale determinate caracterul neconvex al suprafețelor de eroare:</w:t>
      </w:r>
    </w:p>
    <w:p w14:paraId="0BA706A8" w14:textId="692729BD" w:rsidR="00DC2C64" w:rsidRDefault="00DC2C64" w:rsidP="00DC2C64">
      <w:pPr>
        <w:pStyle w:val="ListParagraph"/>
        <w:numPr>
          <w:ilvl w:val="0"/>
          <w:numId w:val="39"/>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1F07D26C" w14:textId="03596080" w:rsidR="003715F7" w:rsidRPr="002E3142" w:rsidRDefault="003715F7" w:rsidP="003715F7">
      <w:pPr>
        <w:jc w:val="center"/>
      </w:pPr>
      <w:r>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EB73352" w:rsidR="00DC2C64" w:rsidRDefault="00DC2C64" w:rsidP="002E3142">
      <w:pPr>
        <w:pStyle w:val="ListParagraph"/>
        <w:ind w:left="1797" w:firstLine="0"/>
        <w:jc w:val="center"/>
        <w:rPr>
          <w:b/>
          <w:bCs/>
        </w:rPr>
      </w:pPr>
    </w:p>
    <w:p w14:paraId="707FC5A7" w14:textId="0F4CD156" w:rsidR="00DC2C64" w:rsidRDefault="00DC2C64" w:rsidP="00DC2C64">
      <w:pPr>
        <w:pStyle w:val="ListParagraph"/>
        <w:numPr>
          <w:ilvl w:val="0"/>
          <w:numId w:val="39"/>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DC2C64">
      <w:pPr>
        <w:pStyle w:val="ListParagraph"/>
        <w:numPr>
          <w:ilvl w:val="0"/>
          <w:numId w:val="39"/>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BA1956">
      <w:pPr>
        <w:pStyle w:val="ListParagraph"/>
        <w:numPr>
          <w:ilvl w:val="0"/>
          <w:numId w:val="40"/>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6pt;height:25.8pt" o:ole="">
                  <v:imagedata r:id="rId135" o:title=""/>
                </v:shape>
                <o:OLEObject Type="Embed" ProgID="Equation.DSMT4" ShapeID="_x0000_i1070" DrawAspect="Content" ObjectID="_1715719197"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2286E19D" w:rsidR="009B19D4" w:rsidRDefault="00663FA2" w:rsidP="00663FA2">
      <w:pPr>
        <w:ind w:firstLine="720"/>
        <w:jc w:val="center"/>
      </w:pPr>
      <w:r>
        <w:lastRenderedPageBreak/>
        <w:drawing>
          <wp:inline distT="0" distB="0" distL="0" distR="0" wp14:anchorId="2B8A16E8" wp14:editId="0744EFD6">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5FA2B71F" w:rsidR="00663FA2" w:rsidRDefault="009F5E37" w:rsidP="009F5E37">
      <w:pPr>
        <w:ind w:firstLine="720"/>
        <w:jc w:val="center"/>
      </w:pPr>
      <w:r>
        <w:drawing>
          <wp:inline distT="0" distB="0" distL="0" distR="0" wp14:anchorId="2CCEF049" wp14:editId="6EE89798">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8"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lastRenderedPageBreak/>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238609BB"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dezavantaj: în primul rând, nu știm care este rata inițială optimă de învățare și, în unele cazuri, scăderea ratei de învățare poate duce la "blocarea" rețelei în zone plate din suprafața de eroare. </w:t>
      </w:r>
    </w:p>
    <w:p w14:paraId="6830097F" w14:textId="5BB7B502" w:rsidR="000A7176" w:rsidRDefault="000A7176" w:rsidP="00F73486">
      <w:pPr>
        <w:ind w:firstLine="720"/>
      </w:pPr>
      <w:r>
        <w:t xml:space="preserve">După cum se </w:t>
      </w:r>
      <w:r w:rsidR="00DD1685">
        <w:t>o</w:t>
      </w:r>
      <w:r>
        <w:t xml:space="preserve">bservă în figura,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526C82BF" w14:textId="30A24E73" w:rsidR="00787FC2" w:rsidRPr="00B14DEA" w:rsidRDefault="00BA1956" w:rsidP="00B14DEA">
      <w:pPr>
        <w:pStyle w:val="ListParagraph"/>
        <w:numPr>
          <w:ilvl w:val="0"/>
          <w:numId w:val="40"/>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657FA85A" w14:textId="298E4FDA" w:rsidR="00BA1956" w:rsidRDefault="00BA1956" w:rsidP="00BA1956">
      <w:pPr>
        <w:pStyle w:val="ListParagraph"/>
        <w:numPr>
          <w:ilvl w:val="0"/>
          <w:numId w:val="40"/>
        </w:numPr>
        <w:rPr>
          <w:b/>
          <w:bCs/>
        </w:rPr>
      </w:pPr>
      <w:r>
        <w:rPr>
          <w:b/>
          <w:bCs/>
        </w:rPr>
        <w:t>Numărul epocilor/ pașilor de antrenare (step size)</w:t>
      </w:r>
    </w:p>
    <w:p w14:paraId="539A26CD" w14:textId="76645D25" w:rsidR="00BA1956" w:rsidRDefault="00BA1956" w:rsidP="00BA1956">
      <w:pPr>
        <w:pStyle w:val="ListParagraph"/>
        <w:numPr>
          <w:ilvl w:val="0"/>
          <w:numId w:val="40"/>
        </w:numPr>
        <w:rPr>
          <w:b/>
          <w:bCs/>
        </w:rPr>
      </w:pPr>
      <w:r>
        <w:rPr>
          <w:b/>
          <w:bCs/>
        </w:rPr>
        <w:t>Inițializarea ponderilor</w:t>
      </w:r>
    </w:p>
    <w:p w14:paraId="03564643" w14:textId="635260A8" w:rsidR="0038441D" w:rsidRPr="00BA1956" w:rsidRDefault="0038441D" w:rsidP="00BA1956">
      <w:pPr>
        <w:pStyle w:val="ListParagraph"/>
        <w:numPr>
          <w:ilvl w:val="0"/>
          <w:numId w:val="40"/>
        </w:numPr>
        <w:rPr>
          <w:b/>
          <w:bCs/>
        </w:rPr>
      </w:pPr>
      <w:r>
        <w:rPr>
          <w:b/>
          <w:bCs/>
        </w:rPr>
        <w:t>Regularizarea</w:t>
      </w:r>
    </w:p>
    <w:p w14:paraId="5CC9CA98" w14:textId="2285C62A" w:rsidR="00312517" w:rsidRDefault="00312517" w:rsidP="00BB2E2C">
      <w:pPr>
        <w:pStyle w:val="Heading2"/>
      </w:pPr>
      <w:bookmarkStart w:id="48" w:name="_Toc95934313"/>
      <w:bookmarkStart w:id="49" w:name="_Toc103874632"/>
      <w:r>
        <w:t>Rețelele neuronale</w:t>
      </w:r>
      <w:r w:rsidR="00BB2E2C">
        <w:t xml:space="preserve"> convoluționale (CNN)</w:t>
      </w:r>
      <w:bookmarkEnd w:id="48"/>
      <w:bookmarkEnd w:id="49"/>
    </w:p>
    <w:p w14:paraId="011001B8" w14:textId="3A61C344" w:rsidR="00BB2E2C" w:rsidRDefault="00BB2E2C" w:rsidP="00BB2E2C">
      <w:pPr>
        <w:pStyle w:val="Heading3"/>
      </w:pPr>
      <w:bookmarkStart w:id="50" w:name="_Toc95934314"/>
      <w:bookmarkStart w:id="51" w:name="_Toc103874633"/>
      <w:r>
        <w:t>Arhitectura</w:t>
      </w:r>
      <w:bookmarkEnd w:id="50"/>
      <w:bookmarkEnd w:id="51"/>
    </w:p>
    <w:p w14:paraId="538CD900" w14:textId="1B837708" w:rsidR="00BB2E2C" w:rsidRDefault="00BB2E2C" w:rsidP="00BB2E2C">
      <w:pPr>
        <w:pStyle w:val="Heading3"/>
      </w:pPr>
      <w:bookmarkStart w:id="52" w:name="_Toc95934315"/>
      <w:bookmarkStart w:id="53" w:name="_Toc103874634"/>
      <w:r>
        <w:t>Convoluția</w:t>
      </w:r>
      <w:bookmarkEnd w:id="52"/>
      <w:bookmarkEnd w:id="53"/>
    </w:p>
    <w:p w14:paraId="1D7A3517" w14:textId="3DD241DC" w:rsidR="00BB2E2C" w:rsidRDefault="00BB2E2C" w:rsidP="00BB2E2C">
      <w:pPr>
        <w:pStyle w:val="Heading3"/>
      </w:pPr>
      <w:bookmarkStart w:id="54" w:name="_Toc95934316"/>
      <w:bookmarkStart w:id="55" w:name="_Toc103874635"/>
      <w:r>
        <w:t>Pooling</w:t>
      </w:r>
      <w:bookmarkEnd w:id="54"/>
      <w:bookmarkEnd w:id="55"/>
    </w:p>
    <w:p w14:paraId="46356AA4" w14:textId="736E923A" w:rsidR="00BB2E2C" w:rsidRDefault="00BB2E2C" w:rsidP="00BB2E2C">
      <w:pPr>
        <w:pStyle w:val="Heading3"/>
      </w:pPr>
      <w:bookmarkStart w:id="56" w:name="_Toc95934317"/>
      <w:bookmarkStart w:id="57" w:name="_Toc103874636"/>
      <w:r>
        <w:t>Fully-Connected</w:t>
      </w:r>
      <w:bookmarkEnd w:id="56"/>
      <w:bookmarkEnd w:id="57"/>
    </w:p>
    <w:p w14:paraId="73ECB580" w14:textId="69A710AC" w:rsidR="00BB2E2C" w:rsidRDefault="00BB2E2C" w:rsidP="00BB2E2C">
      <w:pPr>
        <w:pStyle w:val="Heading2"/>
      </w:pPr>
      <w:bookmarkStart w:id="58" w:name="_Toc95934319"/>
      <w:bookmarkStart w:id="59" w:name="_Toc103874638"/>
      <w:r>
        <w:t>Modalități de antrenare</w:t>
      </w:r>
      <w:bookmarkEnd w:id="58"/>
      <w:bookmarkEnd w:id="59"/>
      <w:r>
        <w:t xml:space="preserve"> </w:t>
      </w:r>
    </w:p>
    <w:p w14:paraId="493777F7" w14:textId="0FABFAE3" w:rsidR="00BB2E2C" w:rsidRDefault="00B364D9" w:rsidP="00BB2E2C">
      <w:pPr>
        <w:pStyle w:val="Heading3"/>
      </w:pPr>
      <w:bookmarkStart w:id="60" w:name="_Toc95934320"/>
      <w:bookmarkStart w:id="61" w:name="_Toc103874639"/>
      <w:r>
        <w:t>Fine Tuning</w:t>
      </w:r>
      <w:bookmarkEnd w:id="60"/>
      <w:bookmarkEnd w:id="61"/>
    </w:p>
    <w:p w14:paraId="53C48A77" w14:textId="4313D9AF" w:rsidR="00B364D9" w:rsidRDefault="00B364D9" w:rsidP="00B364D9">
      <w:pPr>
        <w:pStyle w:val="Heading3"/>
      </w:pPr>
      <w:bookmarkStart w:id="62" w:name="_Toc95934321"/>
      <w:bookmarkStart w:id="63" w:name="_Toc103874640"/>
      <w:r>
        <w:t>Transfer Learning</w:t>
      </w:r>
      <w:bookmarkEnd w:id="62"/>
      <w:bookmarkEnd w:id="63"/>
    </w:p>
    <w:p w14:paraId="6B92D814" w14:textId="4BBF9B0C" w:rsidR="00B364D9" w:rsidRDefault="00B364D9" w:rsidP="00B364D9">
      <w:pPr>
        <w:pStyle w:val="Heading3"/>
      </w:pPr>
      <w:bookmarkStart w:id="64" w:name="_Toc95934322"/>
      <w:bookmarkStart w:id="65" w:name="_Toc103874641"/>
      <w:r>
        <w:t>Learning from scratch</w:t>
      </w:r>
      <w:bookmarkEnd w:id="64"/>
      <w:bookmarkEnd w:id="65"/>
    </w:p>
    <w:p w14:paraId="2F01A1AD" w14:textId="77777777" w:rsidR="00D91E3F" w:rsidRDefault="00D91E3F" w:rsidP="00D91E3F">
      <w:pPr>
        <w:pStyle w:val="Heading2"/>
      </w:pPr>
      <w:r>
        <w:t>Modelul neuronal utilizat</w:t>
      </w:r>
    </w:p>
    <w:p w14:paraId="10ABEF22" w14:textId="77777777" w:rsidR="00D91E3F" w:rsidRPr="00D91E3F" w:rsidRDefault="00D91E3F" w:rsidP="00D91E3F">
      <w:pPr>
        <w:ind w:firstLine="0"/>
      </w:pPr>
    </w:p>
    <w:p w14:paraId="4DB6BCB8" w14:textId="644DB38B" w:rsidR="007C5A39" w:rsidRDefault="007C5A39" w:rsidP="007C5A39">
      <w:pPr>
        <w:pStyle w:val="Heading2"/>
      </w:pPr>
      <w:bookmarkStart w:id="66" w:name="_Toc95934323"/>
      <w:bookmarkStart w:id="67" w:name="_Toc103874642"/>
      <w:r>
        <w:lastRenderedPageBreak/>
        <w:t xml:space="preserve">Procesarea imaginilor </w:t>
      </w:r>
      <w:bookmarkEnd w:id="66"/>
      <w:bookmarkEnd w:id="67"/>
    </w:p>
    <w:p w14:paraId="41CA91BF" w14:textId="508100A2" w:rsidR="007C5A39" w:rsidRDefault="007C5A39" w:rsidP="007C5A39">
      <w:pPr>
        <w:pStyle w:val="Heading3"/>
      </w:pPr>
      <w:bookmarkStart w:id="68" w:name="_Toc95934324"/>
      <w:bookmarkStart w:id="69" w:name="_Toc103874643"/>
      <w:r>
        <w:t>Adnotarea</w:t>
      </w:r>
      <w:bookmarkEnd w:id="68"/>
      <w:bookmarkEnd w:id="69"/>
    </w:p>
    <w:p w14:paraId="0002280A" w14:textId="59CB39E7" w:rsidR="007C5A39" w:rsidRDefault="007C5A39" w:rsidP="007C5A39">
      <w:pPr>
        <w:pStyle w:val="Heading3"/>
      </w:pPr>
      <w:bookmarkStart w:id="70" w:name="_Toc95934325"/>
      <w:bookmarkStart w:id="71" w:name="_Toc103874644"/>
      <w:r>
        <w:t>Augumentarea</w:t>
      </w:r>
      <w:bookmarkEnd w:id="70"/>
      <w:bookmarkEnd w:id="71"/>
    </w:p>
    <w:p w14:paraId="6479343F" w14:textId="77136EF7" w:rsidR="007C5A39" w:rsidRDefault="00996403" w:rsidP="00996403">
      <w:pPr>
        <w:pStyle w:val="Heading1"/>
      </w:pPr>
      <w:bookmarkStart w:id="72" w:name="_Toc95934326"/>
      <w:bookmarkStart w:id="73" w:name="_Toc103874645"/>
      <w:r>
        <w:t>METODE DE IMPLEMENTAREA ȘI VERIFICARE</w:t>
      </w:r>
      <w:bookmarkEnd w:id="72"/>
      <w:bookmarkEnd w:id="73"/>
    </w:p>
    <w:p w14:paraId="3F94FDAE" w14:textId="02B4A996" w:rsidR="00996403" w:rsidRDefault="00996403" w:rsidP="00996403">
      <w:pPr>
        <w:pStyle w:val="Heading2"/>
      </w:pPr>
      <w:bookmarkStart w:id="74" w:name="_Toc95934327"/>
      <w:bookmarkStart w:id="75" w:name="_Toc103874646"/>
      <w:r>
        <w:t>Implementarea software</w:t>
      </w:r>
      <w:bookmarkEnd w:id="74"/>
      <w:bookmarkEnd w:id="75"/>
    </w:p>
    <w:p w14:paraId="67DA9690" w14:textId="4BBF0A7F" w:rsidR="00996403" w:rsidRDefault="00996403" w:rsidP="00996403">
      <w:pPr>
        <w:pStyle w:val="Heading3"/>
      </w:pPr>
      <w:bookmarkStart w:id="76" w:name="_Toc95934328"/>
      <w:bookmarkStart w:id="77" w:name="_Toc103874647"/>
      <w:r>
        <w:t>Mediul de dezvoltare, limbajul de programare și librării utilizate</w:t>
      </w:r>
      <w:bookmarkEnd w:id="76"/>
      <w:bookmarkEnd w:id="77"/>
    </w:p>
    <w:p w14:paraId="7B028BB1" w14:textId="42DC4386" w:rsidR="00996403" w:rsidRDefault="00996403" w:rsidP="00996403">
      <w:pPr>
        <w:pStyle w:val="Heading3"/>
      </w:pPr>
      <w:bookmarkStart w:id="78" w:name="_Toc95934329"/>
      <w:bookmarkStart w:id="79" w:name="_Toc103874648"/>
      <w:r>
        <w:t>Construirea setului de date</w:t>
      </w:r>
      <w:bookmarkEnd w:id="78"/>
      <w:bookmarkEnd w:id="79"/>
    </w:p>
    <w:p w14:paraId="17173257" w14:textId="377265A8" w:rsidR="00996403" w:rsidRDefault="00996403" w:rsidP="00996403">
      <w:pPr>
        <w:pStyle w:val="Heading3"/>
      </w:pPr>
      <w:bookmarkStart w:id="80" w:name="_Toc95934330"/>
      <w:bookmarkStart w:id="81" w:name="_Toc103874649"/>
      <w:r>
        <w:t>Implementarea CNN pe baza principiului de Transfer Learning</w:t>
      </w:r>
      <w:bookmarkEnd w:id="80"/>
      <w:bookmarkEnd w:id="81"/>
    </w:p>
    <w:p w14:paraId="3AB2AFDB" w14:textId="33EBD6D1" w:rsidR="00996403" w:rsidRDefault="004908E6" w:rsidP="00996403">
      <w:pPr>
        <w:pStyle w:val="Heading3"/>
      </w:pPr>
      <w:bookmarkStart w:id="82" w:name="_Toc95934331"/>
      <w:bookmarkStart w:id="83" w:name="_Toc103874650"/>
      <w:r>
        <w:t xml:space="preserve">Modelul </w:t>
      </w:r>
      <w:r w:rsidRPr="004908E6">
        <w:t>SSD MobileNet v2 320x320</w:t>
      </w:r>
      <w:bookmarkEnd w:id="82"/>
      <w:bookmarkEnd w:id="83"/>
    </w:p>
    <w:p w14:paraId="799CEF75" w14:textId="765E97A3" w:rsidR="004908E6" w:rsidRDefault="004908E6" w:rsidP="004908E6">
      <w:pPr>
        <w:pStyle w:val="Heading3"/>
      </w:pPr>
      <w:bookmarkStart w:id="84" w:name="_Toc95934332"/>
      <w:bookmarkStart w:id="85" w:name="_Toc103874651"/>
      <w:r>
        <w:t>Procesorul grafic Nvidia</w:t>
      </w:r>
      <w:bookmarkEnd w:id="84"/>
      <w:bookmarkEnd w:id="85"/>
    </w:p>
    <w:p w14:paraId="25EC39F5" w14:textId="124ACFFA" w:rsidR="004908E6" w:rsidRDefault="004908E6" w:rsidP="004908E6">
      <w:pPr>
        <w:pStyle w:val="Heading3"/>
      </w:pPr>
      <w:bookmarkStart w:id="86" w:name="_Toc95934333"/>
      <w:bookmarkStart w:id="87" w:name="_Toc103874652"/>
      <w:r>
        <w:t>CPU și GPU. Limitări impuse de placa grafică.</w:t>
      </w:r>
      <w:bookmarkEnd w:id="86"/>
      <w:bookmarkEnd w:id="87"/>
    </w:p>
    <w:p w14:paraId="5B196A55" w14:textId="409D1E4F" w:rsidR="004908E6" w:rsidRPr="004908E6" w:rsidRDefault="004908E6" w:rsidP="004908E6">
      <w:pPr>
        <w:pStyle w:val="Heading3"/>
      </w:pPr>
      <w:bookmarkStart w:id="88" w:name="_Toc95934334"/>
      <w:bookmarkStart w:id="89" w:name="_Toc103874653"/>
      <w:r>
        <w:t>Coral USB Accelerator (TPU Edge)</w:t>
      </w:r>
      <w:bookmarkEnd w:id="88"/>
      <w:bookmarkEnd w:id="89"/>
    </w:p>
    <w:p w14:paraId="4E93271A" w14:textId="7D036AFC" w:rsidR="004908E6" w:rsidRDefault="004908E6" w:rsidP="004908E6">
      <w:pPr>
        <w:pStyle w:val="Heading3"/>
      </w:pPr>
      <w:bookmarkStart w:id="90" w:name="_Toc95934335"/>
      <w:bookmarkStart w:id="91" w:name="_Toc103874654"/>
      <w:r>
        <w:t>Tensorflow. Framework-ul TFLite</w:t>
      </w:r>
      <w:bookmarkEnd w:id="90"/>
      <w:bookmarkEnd w:id="91"/>
    </w:p>
    <w:p w14:paraId="072C2E3A" w14:textId="69941C77" w:rsidR="004908E6" w:rsidRDefault="004908E6" w:rsidP="004908E6">
      <w:pPr>
        <w:pStyle w:val="Heading3"/>
      </w:pPr>
      <w:bookmarkStart w:id="92" w:name="_Toc95934336"/>
      <w:bookmarkStart w:id="93" w:name="_Toc103874655"/>
      <w:r>
        <w:t>Tensorboard</w:t>
      </w:r>
      <w:bookmarkEnd w:id="92"/>
      <w:bookmarkEnd w:id="93"/>
    </w:p>
    <w:p w14:paraId="7214DE83" w14:textId="2BB31EBE" w:rsidR="004908E6" w:rsidRDefault="00AA03D1" w:rsidP="004908E6">
      <w:pPr>
        <w:pStyle w:val="Heading3"/>
      </w:pPr>
      <w:r>
        <w:t xml:space="preserve"> </w:t>
      </w:r>
      <w:bookmarkStart w:id="94" w:name="_Toc95934337"/>
      <w:bookmarkStart w:id="95" w:name="_Toc103874656"/>
      <w:r w:rsidR="004908E6">
        <w:t>OpenCV</w:t>
      </w:r>
      <w:bookmarkEnd w:id="94"/>
      <w:bookmarkEnd w:id="95"/>
    </w:p>
    <w:p w14:paraId="50C53519" w14:textId="313B8FC5" w:rsidR="004908E6" w:rsidRDefault="004908E6" w:rsidP="004908E6">
      <w:pPr>
        <w:pStyle w:val="Heading3"/>
      </w:pPr>
      <w:r>
        <w:t xml:space="preserve"> </w:t>
      </w:r>
      <w:bookmarkStart w:id="96" w:name="_Toc95934338"/>
      <w:bookmarkStart w:id="97" w:name="_Toc103874657"/>
      <w:r>
        <w:t>Probleme de implementare și soluții</w:t>
      </w:r>
      <w:bookmarkEnd w:id="96"/>
      <w:bookmarkEnd w:id="97"/>
    </w:p>
    <w:p w14:paraId="550740B9" w14:textId="0F82555D" w:rsidR="004908E6" w:rsidRDefault="00B01F9F" w:rsidP="00B01F9F">
      <w:pPr>
        <w:pStyle w:val="Heading2"/>
      </w:pPr>
      <w:bookmarkStart w:id="98" w:name="_Toc95934339"/>
      <w:bookmarkStart w:id="99" w:name="_Toc103874658"/>
      <w:r>
        <w:t>Implementare hardware</w:t>
      </w:r>
      <w:bookmarkEnd w:id="98"/>
      <w:bookmarkEnd w:id="99"/>
    </w:p>
    <w:p w14:paraId="16118B88" w14:textId="0F32C0CE" w:rsidR="00B01F9F" w:rsidRDefault="00B01F9F" w:rsidP="00B01F9F">
      <w:pPr>
        <w:pStyle w:val="Heading3"/>
      </w:pPr>
      <w:bookmarkStart w:id="100" w:name="_Toc95934340"/>
      <w:bookmarkStart w:id="101" w:name="_Toc103874659"/>
      <w:r>
        <w:t>Platforma computațională Raspberry Pi 4B</w:t>
      </w:r>
      <w:bookmarkEnd w:id="100"/>
      <w:bookmarkEnd w:id="101"/>
    </w:p>
    <w:p w14:paraId="291B66B2" w14:textId="1C5FD27E" w:rsidR="00B01F9F" w:rsidRDefault="00B01F9F" w:rsidP="00B01F9F">
      <w:pPr>
        <w:pStyle w:val="Heading3"/>
      </w:pPr>
      <w:bookmarkStart w:id="102" w:name="_Toc103874660"/>
      <w:bookmarkStart w:id="103" w:name="_Toc95934341"/>
      <w:r>
        <w:t xml:space="preserve">Driver-ul </w:t>
      </w:r>
      <w:r w:rsidR="00CD1C4B">
        <w:t>L298N</w:t>
      </w:r>
      <w:r>
        <w:t xml:space="preserve"> Dual Motor</w:t>
      </w:r>
      <w:bookmarkEnd w:id="102"/>
      <w:r>
        <w:t xml:space="preserve"> </w:t>
      </w:r>
      <w:bookmarkEnd w:id="103"/>
    </w:p>
    <w:p w14:paraId="5816DA94" w14:textId="494EB6E1" w:rsidR="00B01F9F" w:rsidRPr="00B01F9F" w:rsidRDefault="00B01F9F" w:rsidP="00B01F9F">
      <w:pPr>
        <w:pStyle w:val="Heading3"/>
      </w:pPr>
      <w:bookmarkStart w:id="104" w:name="_Toc95934342"/>
      <w:bookmarkStart w:id="105" w:name="_Toc103874661"/>
      <w:r>
        <w:t>Modulul cameră v2 Raspberry Pi</w:t>
      </w:r>
      <w:bookmarkEnd w:id="104"/>
      <w:bookmarkEnd w:id="105"/>
    </w:p>
    <w:p w14:paraId="5816C7FF" w14:textId="6747CCEA" w:rsidR="004908E6" w:rsidRDefault="00B01F9F" w:rsidP="00B01F9F">
      <w:pPr>
        <w:pStyle w:val="Heading3"/>
      </w:pPr>
      <w:bookmarkStart w:id="106" w:name="_Toc95934343"/>
      <w:bookmarkStart w:id="107" w:name="_Toc103874662"/>
      <w:r>
        <w:t>Probleme hardware de implementare și soluții</w:t>
      </w:r>
      <w:bookmarkEnd w:id="106"/>
      <w:bookmarkEnd w:id="107"/>
    </w:p>
    <w:p w14:paraId="488D23C5" w14:textId="0612C6FB" w:rsidR="00B01F9F" w:rsidRDefault="00B01F9F" w:rsidP="00B01F9F">
      <w:pPr>
        <w:pStyle w:val="Heading1"/>
      </w:pPr>
      <w:bookmarkStart w:id="108" w:name="_Toc95934344"/>
      <w:bookmarkStart w:id="109" w:name="_Toc103874663"/>
      <w:r>
        <w:t>REZULTATE EXPERIMENTALE</w:t>
      </w:r>
      <w:bookmarkEnd w:id="108"/>
      <w:bookmarkEnd w:id="109"/>
    </w:p>
    <w:p w14:paraId="196850F2" w14:textId="37611E92" w:rsidR="001C6C85" w:rsidRDefault="001C6C85" w:rsidP="001C6C85">
      <w:pPr>
        <w:pStyle w:val="Heading2"/>
      </w:pPr>
      <w:bookmarkStart w:id="110" w:name="_Toc95934345"/>
      <w:bookmarkStart w:id="111" w:name="_Toc103874664"/>
      <w:r>
        <w:t>Prezentarea evoluției sistemului autonom analizat</w:t>
      </w:r>
      <w:bookmarkEnd w:id="110"/>
      <w:bookmarkEnd w:id="111"/>
    </w:p>
    <w:p w14:paraId="23DE86CE" w14:textId="33C9D1FC" w:rsidR="001C6C85" w:rsidRDefault="001C6C85" w:rsidP="001C6C85">
      <w:pPr>
        <w:pStyle w:val="Heading2"/>
      </w:pPr>
      <w:bookmarkStart w:id="112" w:name="_Toc95934346"/>
      <w:bookmarkStart w:id="113" w:name="_Toc103874665"/>
      <w:r>
        <w:t>Rezultate obținute</w:t>
      </w:r>
      <w:bookmarkEnd w:id="112"/>
      <w:bookmarkEnd w:id="113"/>
    </w:p>
    <w:p w14:paraId="60898FB4" w14:textId="2FA8822F" w:rsidR="001C6C85" w:rsidRPr="001C6C85" w:rsidRDefault="001C6C85" w:rsidP="001C6C85">
      <w:pPr>
        <w:pStyle w:val="Heading2"/>
      </w:pPr>
      <w:bookmarkStart w:id="114" w:name="_Toc95934347"/>
      <w:bookmarkStart w:id="115" w:name="_Toc103874666"/>
      <w:r>
        <w:t xml:space="preserve">Analiza performanțelor sistemului </w:t>
      </w:r>
      <w:r w:rsidR="002354B8">
        <w:t>obținut</w:t>
      </w:r>
      <w:bookmarkEnd w:id="114"/>
      <w:bookmarkEnd w:id="115"/>
    </w:p>
    <w:p w14:paraId="1B56E77F" w14:textId="4A4B3460" w:rsidR="00ED006B" w:rsidRDefault="00B01F9F" w:rsidP="00BA0E74">
      <w:pPr>
        <w:pStyle w:val="Heading1"/>
      </w:pPr>
      <w:bookmarkStart w:id="116" w:name="_Toc95934348"/>
      <w:bookmarkStart w:id="117" w:name="_Toc103874667"/>
      <w:r>
        <w:t>CONCLUZII ȘI PERSPECTIVE DE VIITOR</w:t>
      </w:r>
      <w:bookmarkEnd w:id="116"/>
      <w:bookmarkEnd w:id="117"/>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77777777" w:rsidR="0040242D" w:rsidRPr="00F74ECC" w:rsidRDefault="0040242D" w:rsidP="00F74ECC"/>
    <w:bookmarkStart w:id="118" w:name="_Toc103874669" w:displacedByCustomXml="next"/>
    <w:sdt>
      <w:sdtPr>
        <w:rPr>
          <w:rFonts w:eastAsiaTheme="minorHAnsi" w:cstheme="minorBidi"/>
          <w:b w:val="0"/>
          <w:sz w:val="28"/>
          <w:szCs w:val="22"/>
        </w:rPr>
        <w:id w:val="-1734618790"/>
        <w:docPartObj>
          <w:docPartGallery w:val="Bibliographies"/>
          <w:docPartUnique/>
        </w:docPartObj>
      </w:sdtPr>
      <w:sdtEndPr>
        <w:rPr>
          <w:sz w:val="24"/>
          <w:szCs w:val="24"/>
        </w:rPr>
      </w:sdtEndPr>
      <w:sdtContent>
        <w:p w14:paraId="25CFC22B" w14:textId="20CBFBD3" w:rsidR="00A44C59" w:rsidRDefault="00A44C59">
          <w:pPr>
            <w:pStyle w:val="Heading1"/>
          </w:pPr>
          <w:r>
            <w:t>Bibliogra</w:t>
          </w:r>
          <w:bookmarkEnd w:id="118"/>
          <w:r w:rsidR="00BA0E74">
            <w:t>fie</w:t>
          </w:r>
        </w:p>
        <w:sdt>
          <w:sdtPr>
            <w:rPr>
              <w:sz w:val="24"/>
              <w:szCs w:val="24"/>
            </w:rPr>
            <w:id w:val="111145805"/>
            <w:bibliography/>
          </w:sdtPr>
          <w:sdtEndPr/>
          <w:sdtContent>
            <w:sdt>
              <w:sdtPr>
                <w:rPr>
                  <w:sz w:val="22"/>
                </w:rPr>
                <w:tag w:val="MENDELEY_BIBLIOGRAPHY"/>
                <w:id w:val="324632685"/>
                <w:placeholder>
                  <w:docPart w:val="DefaultPlaceholder_-1854013440"/>
                </w:placeholder>
              </w:sdtPr>
              <w:sdtEndPr>
                <w:rPr>
                  <w:sz w:val="24"/>
                  <w:szCs w:val="24"/>
                </w:rPr>
              </w:sdtEndPr>
              <w:sdtContent>
                <w:p w14:paraId="3B5B851A" w14:textId="77777777" w:rsidR="003139CF" w:rsidRDefault="003139CF">
                  <w:pPr>
                    <w:autoSpaceDE w:val="0"/>
                    <w:autoSpaceDN w:val="0"/>
                    <w:ind w:hanging="640"/>
                    <w:divId w:val="38752049"/>
                    <w:rPr>
                      <w:rFonts w:eastAsia="Times New Roman"/>
                      <w:sz w:val="24"/>
                      <w:szCs w:val="24"/>
                    </w:rPr>
                  </w:pPr>
                  <w:r>
                    <w:rPr>
                      <w:rFonts w:eastAsia="Times New Roman"/>
                    </w:rPr>
                    <w:t>[1]</w:t>
                  </w:r>
                  <w:r>
                    <w:rPr>
                      <w:rFonts w:eastAsia="Times New Roman"/>
                    </w:rPr>
                    <w:tab/>
                    <w:t>The MathWorks Inc., “What Is Deep Learning?,” 2021. https://www.mathworks.com/discovery/deep-learning.html</w:t>
                  </w:r>
                </w:p>
                <w:p w14:paraId="410E1CF3" w14:textId="77777777" w:rsidR="003139CF" w:rsidRDefault="003139CF">
                  <w:pPr>
                    <w:autoSpaceDE w:val="0"/>
                    <w:autoSpaceDN w:val="0"/>
                    <w:ind w:hanging="640"/>
                    <w:divId w:val="579948188"/>
                    <w:rPr>
                      <w:rFonts w:eastAsia="Times New Roman"/>
                    </w:rPr>
                  </w:pPr>
                  <w:r>
                    <w:rPr>
                      <w:rFonts w:eastAsia="Times New Roman"/>
                    </w:rPr>
                    <w:t>[2]</w:t>
                  </w:r>
                  <w:r>
                    <w:rPr>
                      <w:rFonts w:eastAsia="Times New Roman"/>
                    </w:rPr>
                    <w:tab/>
                    <w:t>Magnimind Academy, “Deep Learning and Its 5 Advantages,” Jan. 28, 2020. https://becominghuman.ai/deep-learning-and-its-5-advantages-eaeee1f31c86 (accessed Feb. 16, 2022).</w:t>
                  </w:r>
                </w:p>
                <w:p w14:paraId="55795C56" w14:textId="77777777" w:rsidR="003139CF" w:rsidRDefault="003139CF">
                  <w:pPr>
                    <w:autoSpaceDE w:val="0"/>
                    <w:autoSpaceDN w:val="0"/>
                    <w:ind w:hanging="640"/>
                    <w:divId w:val="1692995485"/>
                    <w:rPr>
                      <w:rFonts w:eastAsia="Times New Roman"/>
                    </w:rPr>
                  </w:pPr>
                  <w:r>
                    <w:rPr>
                      <w:rFonts w:eastAsia="Times New Roman"/>
                    </w:rPr>
                    <w:t>[3]</w:t>
                  </w:r>
                  <w:r>
                    <w:rPr>
                      <w:rFonts w:eastAsia="Times New Roman"/>
                    </w:rPr>
                    <w:tab/>
                    <w:t xml:space="preserve">Amy Apon, Mashrur Chowdhury, and Kakan Dey, </w:t>
                  </w:r>
                  <w:r>
                    <w:rPr>
                      <w:rFonts w:eastAsia="Times New Roman"/>
                      <w:i/>
                      <w:iCs/>
                    </w:rPr>
                    <w:t>Data Analytics for Intelligent Transportation Systems</w:t>
                  </w:r>
                  <w:r>
                    <w:rPr>
                      <w:rFonts w:eastAsia="Times New Roman"/>
                    </w:rPr>
                    <w:t>. 2017.</w:t>
                  </w:r>
                </w:p>
                <w:p w14:paraId="2BD822B7" w14:textId="77777777" w:rsidR="003139CF" w:rsidRDefault="003139CF">
                  <w:pPr>
                    <w:autoSpaceDE w:val="0"/>
                    <w:autoSpaceDN w:val="0"/>
                    <w:ind w:hanging="640"/>
                    <w:divId w:val="95100941"/>
                    <w:rPr>
                      <w:rFonts w:eastAsia="Times New Roman"/>
                    </w:rPr>
                  </w:pPr>
                  <w:r>
                    <w:rPr>
                      <w:rFonts w:eastAsia="Times New Roman"/>
                    </w:rPr>
                    <w:t>[4]</w:t>
                  </w:r>
                  <w:r>
                    <w:rPr>
                      <w:rFonts w:eastAsia="Times New Roman"/>
                    </w:rPr>
                    <w:tab/>
                    <w:t>I. C. E. IBM Cloud Education, “AI vs. Machine Learning vs. Deep Learning vs. Neural Networks: What’s the Difference?,” May 27, 2020.</w:t>
                  </w:r>
                </w:p>
                <w:p w14:paraId="1DB8874C" w14:textId="77777777" w:rsidR="003139CF" w:rsidRDefault="003139CF">
                  <w:pPr>
                    <w:autoSpaceDE w:val="0"/>
                    <w:autoSpaceDN w:val="0"/>
                    <w:ind w:hanging="640"/>
                    <w:divId w:val="428162406"/>
                    <w:rPr>
                      <w:rFonts w:eastAsia="Times New Roman"/>
                    </w:rPr>
                  </w:pPr>
                  <w:r>
                    <w:rPr>
                      <w:rFonts w:eastAsia="Times New Roman"/>
                    </w:rPr>
                    <w:t>[5]</w:t>
                  </w:r>
                  <w:r>
                    <w:rPr>
                      <w:rFonts w:eastAsia="Times New Roman"/>
                    </w:rPr>
                    <w:tab/>
                    <w:t>Michael Middleton, “Deep Learning vs. Machine Learning — What’s the Difference?,” Feb. 08, 2021. https://flatironschool.com/blog/deep-learning-vs-machine-learning/ (accessed Feb. 17, 2022).</w:t>
                  </w:r>
                </w:p>
                <w:p w14:paraId="4B2B26A8" w14:textId="77777777" w:rsidR="003139CF" w:rsidRDefault="003139CF">
                  <w:pPr>
                    <w:autoSpaceDE w:val="0"/>
                    <w:autoSpaceDN w:val="0"/>
                    <w:ind w:hanging="640"/>
                    <w:divId w:val="2047101737"/>
                    <w:rPr>
                      <w:rFonts w:eastAsia="Times New Roman"/>
                    </w:rPr>
                  </w:pPr>
                  <w:r>
                    <w:rPr>
                      <w:rFonts w:eastAsia="Times New Roman"/>
                    </w:rPr>
                    <w:t>[6]</w:t>
                  </w:r>
                  <w:r>
                    <w:rPr>
                      <w:rFonts w:eastAsia="Times New Roman"/>
                    </w:rPr>
                    <w:tab/>
                    <w:t>Alyse Falk, “Deep Learning vs Machine Learning: What’s the Difference,” Jun. 15, 2021. https://www.computer.org/publications/tech-news/trends/deep-learning-vs-machine-learning-whats-the-difference (accessed Feb. 16, 2022).</w:t>
                  </w:r>
                </w:p>
                <w:p w14:paraId="5176CFC6" w14:textId="77777777" w:rsidR="003139CF" w:rsidRDefault="003139CF">
                  <w:pPr>
                    <w:autoSpaceDE w:val="0"/>
                    <w:autoSpaceDN w:val="0"/>
                    <w:ind w:hanging="640"/>
                    <w:divId w:val="119421221"/>
                    <w:rPr>
                      <w:rFonts w:eastAsia="Times New Roman"/>
                    </w:rPr>
                  </w:pPr>
                  <w:r>
                    <w:rPr>
                      <w:rFonts w:eastAsia="Times New Roman"/>
                    </w:rPr>
                    <w:t>[7]</w:t>
                  </w:r>
                  <w:r>
                    <w:rPr>
                      <w:rFonts w:eastAsia="Times New Roman"/>
                    </w:rPr>
                    <w:tab/>
                    <w:t>Sorin Grigorescu, Tiberiu Cocias, Bogdan Trasnea, and Gigel Macesanu, “A Survey of Deep Learning Techniques for Autonomous Driving,” Brasov, 2020.</w:t>
                  </w:r>
                </w:p>
                <w:p w14:paraId="560DC97A" w14:textId="77777777" w:rsidR="003139CF" w:rsidRDefault="003139CF">
                  <w:pPr>
                    <w:autoSpaceDE w:val="0"/>
                    <w:autoSpaceDN w:val="0"/>
                    <w:ind w:hanging="640"/>
                    <w:divId w:val="1806509262"/>
                    <w:rPr>
                      <w:rFonts w:eastAsia="Times New Roman"/>
                    </w:rPr>
                  </w:pPr>
                  <w:r>
                    <w:rPr>
                      <w:rFonts w:eastAsia="Times New Roman"/>
                    </w:rPr>
                    <w:t>[8]</w:t>
                  </w:r>
                  <w:r>
                    <w:rPr>
                      <w:rFonts w:eastAsia="Times New Roman"/>
                    </w:rPr>
                    <w:tab/>
                    <w:t>Michael Barnard, “Tesla &amp; Google Disagree About LIDAR — Which Is Right?,” Jul. 29, 2016. https://cleantechnica.com/2016/07/29/tesla-google-disagree-lidar-right/ (accessed Feb. 18, 2022).</w:t>
                  </w:r>
                </w:p>
                <w:p w14:paraId="69F73265" w14:textId="77777777" w:rsidR="003139CF" w:rsidRDefault="003139CF">
                  <w:pPr>
                    <w:autoSpaceDE w:val="0"/>
                    <w:autoSpaceDN w:val="0"/>
                    <w:ind w:hanging="640"/>
                    <w:divId w:val="412550272"/>
                    <w:rPr>
                      <w:rFonts w:eastAsia="Times New Roman"/>
                    </w:rPr>
                  </w:pPr>
                  <w:r>
                    <w:rPr>
                      <w:rFonts w:eastAsia="Times New Roman"/>
                    </w:rPr>
                    <w:t>[9]</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4B554E2B" w14:textId="77777777" w:rsidR="003139CF" w:rsidRDefault="003139CF">
                  <w:pPr>
                    <w:autoSpaceDE w:val="0"/>
                    <w:autoSpaceDN w:val="0"/>
                    <w:ind w:hanging="640"/>
                    <w:divId w:val="800419261"/>
                    <w:rPr>
                      <w:rFonts w:eastAsia="Times New Roman"/>
                    </w:rPr>
                  </w:pPr>
                  <w:r>
                    <w:rPr>
                      <w:rFonts w:eastAsia="Times New Roman"/>
                    </w:rPr>
                    <w:t>[10]</w:t>
                  </w:r>
                  <w:r>
                    <w:rPr>
                      <w:rFonts w:eastAsia="Times New Roman"/>
                    </w:rPr>
                    <w:tab/>
                    <w:t xml:space="preserve">Nick McCullum, </w:t>
                  </w:r>
                  <w:r>
                    <w:rPr>
                      <w:rFonts w:eastAsia="Times New Roman"/>
                      <w:i/>
                      <w:iCs/>
                    </w:rPr>
                    <w:t>Pragmatic Machine Learning</w:t>
                  </w:r>
                  <w:r>
                    <w:rPr>
                      <w:rFonts w:eastAsia="Times New Roman"/>
                    </w:rPr>
                    <w:t xml:space="preserve">. </w:t>
                  </w:r>
                </w:p>
                <w:p w14:paraId="22A49CAB" w14:textId="77777777" w:rsidR="003139CF" w:rsidRDefault="003139CF">
                  <w:pPr>
                    <w:autoSpaceDE w:val="0"/>
                    <w:autoSpaceDN w:val="0"/>
                    <w:ind w:hanging="640"/>
                    <w:divId w:val="661853474"/>
                    <w:rPr>
                      <w:rFonts w:eastAsia="Times New Roman"/>
                    </w:rPr>
                  </w:pPr>
                  <w:r>
                    <w:rPr>
                      <w:rFonts w:eastAsia="Times New Roman"/>
                    </w:rPr>
                    <w:t>[11]</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201B05D1" w14:textId="77777777" w:rsidR="003139CF" w:rsidRDefault="003139CF">
                  <w:pPr>
                    <w:autoSpaceDE w:val="0"/>
                    <w:autoSpaceDN w:val="0"/>
                    <w:ind w:hanging="640"/>
                    <w:divId w:val="1208687338"/>
                    <w:rPr>
                      <w:rFonts w:eastAsia="Times New Roman"/>
                    </w:rPr>
                  </w:pPr>
                  <w:r>
                    <w:rPr>
                      <w:rFonts w:eastAsia="Times New Roman"/>
                    </w:rPr>
                    <w:t>[12]</w:t>
                  </w:r>
                  <w:r>
                    <w:rPr>
                      <w:rFonts w:eastAsia="Times New Roman"/>
                    </w:rPr>
                    <w:tab/>
                    <w:t>CASPER HANSEN, “Neural Networks: Feedforward and Backpropagation Explained &amp; Optimization,” Aug. 05, 2019. https://mlfromscratch.com/neural-networks-explained/#/ (accessed May 02, 2022).</w:t>
                  </w:r>
                </w:p>
                <w:p w14:paraId="47BAF785" w14:textId="77777777" w:rsidR="003139CF" w:rsidRDefault="003139CF">
                  <w:pPr>
                    <w:autoSpaceDE w:val="0"/>
                    <w:autoSpaceDN w:val="0"/>
                    <w:ind w:hanging="640"/>
                    <w:divId w:val="532235906"/>
                    <w:rPr>
                      <w:rFonts w:eastAsia="Times New Roman"/>
                    </w:rPr>
                  </w:pPr>
                  <w:r>
                    <w:rPr>
                      <w:rFonts w:eastAsia="Times New Roman"/>
                    </w:rPr>
                    <w:t>[13]</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6AB685ED" w14:textId="77777777" w:rsidR="003139CF" w:rsidRDefault="003139CF">
                  <w:pPr>
                    <w:autoSpaceDE w:val="0"/>
                    <w:autoSpaceDN w:val="0"/>
                    <w:ind w:hanging="640"/>
                    <w:divId w:val="1954090610"/>
                    <w:rPr>
                      <w:rFonts w:eastAsia="Times New Roman"/>
                    </w:rPr>
                  </w:pPr>
                  <w:r>
                    <w:rPr>
                      <w:rFonts w:eastAsia="Times New Roman"/>
                    </w:rPr>
                    <w:t>[14]</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773CC26A" w14:textId="77777777" w:rsidR="003139CF" w:rsidRDefault="003139CF">
                  <w:pPr>
                    <w:autoSpaceDE w:val="0"/>
                    <w:autoSpaceDN w:val="0"/>
                    <w:ind w:hanging="640"/>
                    <w:divId w:val="1227644161"/>
                    <w:rPr>
                      <w:rFonts w:eastAsia="Times New Roman"/>
                    </w:rPr>
                  </w:pPr>
                  <w:r>
                    <w:rPr>
                      <w:rFonts w:eastAsia="Times New Roman"/>
                    </w:rPr>
                    <w:t>[15]</w:t>
                  </w:r>
                  <w:r>
                    <w:rPr>
                      <w:rFonts w:eastAsia="Times New Roman"/>
                    </w:rPr>
                    <w:tab/>
                    <w:t xml:space="preserve">Michael Nielsen, </w:t>
                  </w:r>
                  <w:r>
                    <w:rPr>
                      <w:rFonts w:eastAsia="Times New Roman"/>
                      <w:i/>
                      <w:iCs/>
                    </w:rPr>
                    <w:t>Neural Networks and Deep Learning</w:t>
                  </w:r>
                  <w:r>
                    <w:rPr>
                      <w:rFonts w:eastAsia="Times New Roman"/>
                    </w:rPr>
                    <w:t xml:space="preserve">. </w:t>
                  </w:r>
                </w:p>
                <w:p w14:paraId="70FB5D3B" w14:textId="77777777" w:rsidR="003139CF" w:rsidRDefault="003139CF">
                  <w:pPr>
                    <w:autoSpaceDE w:val="0"/>
                    <w:autoSpaceDN w:val="0"/>
                    <w:ind w:hanging="640"/>
                    <w:divId w:val="551044602"/>
                    <w:rPr>
                      <w:rFonts w:eastAsia="Times New Roman"/>
                    </w:rPr>
                  </w:pPr>
                  <w:r>
                    <w:rPr>
                      <w:rFonts w:eastAsia="Times New Roman"/>
                    </w:rPr>
                    <w:lastRenderedPageBreak/>
                    <w:t>[16]</w:t>
                  </w:r>
                  <w:r>
                    <w:rPr>
                      <w:rFonts w:eastAsia="Times New Roman"/>
                    </w:rPr>
                    <w:tab/>
                    <w:t xml:space="preserve">H. Robinds and S. Monro, </w:t>
                  </w:r>
                  <w:r>
                    <w:rPr>
                      <w:rFonts w:eastAsia="Times New Roman"/>
                      <w:i/>
                      <w:iCs/>
                    </w:rPr>
                    <w:t>“A stochastic approximation method,” Annals of Mathematical Statistics</w:t>
                  </w:r>
                  <w:r>
                    <w:rPr>
                      <w:rFonts w:eastAsia="Times New Roman"/>
                    </w:rPr>
                    <w:t>, vol. 22. 1951.</w:t>
                  </w:r>
                </w:p>
                <w:p w14:paraId="7634A308" w14:textId="77777777" w:rsidR="003139CF" w:rsidRDefault="003139CF">
                  <w:pPr>
                    <w:autoSpaceDE w:val="0"/>
                    <w:autoSpaceDN w:val="0"/>
                    <w:ind w:hanging="640"/>
                    <w:divId w:val="873074309"/>
                    <w:rPr>
                      <w:rFonts w:eastAsia="Times New Roman"/>
                    </w:rPr>
                  </w:pPr>
                  <w:r>
                    <w:rPr>
                      <w:rFonts w:eastAsia="Times New Roman"/>
                    </w:rPr>
                    <w:t>[17]</w:t>
                  </w:r>
                  <w:r>
                    <w:rPr>
                      <w:rFonts w:eastAsia="Times New Roman"/>
                    </w:rPr>
                    <w:tab/>
                    <w:t>Diederik P. Kingma and Jimmy Lei Ba, “Adam: a Method for Stochastic Optimization.,” International Conference on Learning Representations, 2015.</w:t>
                  </w:r>
                </w:p>
                <w:p w14:paraId="5C5F5AD2" w14:textId="77777777" w:rsidR="003139CF" w:rsidRDefault="003139CF">
                  <w:pPr>
                    <w:autoSpaceDE w:val="0"/>
                    <w:autoSpaceDN w:val="0"/>
                    <w:ind w:hanging="640"/>
                    <w:divId w:val="140774475"/>
                    <w:rPr>
                      <w:rFonts w:eastAsia="Times New Roman"/>
                    </w:rPr>
                  </w:pPr>
                  <w:r>
                    <w:rPr>
                      <w:rFonts w:eastAsia="Times New Roman"/>
                    </w:rPr>
                    <w:t>[18]</w:t>
                  </w:r>
                  <w:r>
                    <w:rPr>
                      <w:rFonts w:eastAsia="Times New Roman"/>
                    </w:rPr>
                    <w:tab/>
                    <w:t xml:space="preserve">Ning Qian, </w:t>
                  </w:r>
                  <w:r>
                    <w:rPr>
                      <w:rFonts w:eastAsia="Times New Roman"/>
                      <w:i/>
                      <w:iCs/>
                    </w:rPr>
                    <w:t>On the momentum term in gradient descent learning algorithms</w:t>
                  </w:r>
                  <w:r>
                    <w:rPr>
                      <w:rFonts w:eastAsia="Times New Roman"/>
                    </w:rPr>
                    <w:t>, vol. 12. Neural Networks : The Official Journal of the International Neural Network Society, 1999. doi: 10.1016/s0893-6080(98)00116-6.</w:t>
                  </w:r>
                </w:p>
                <w:p w14:paraId="512C204D" w14:textId="77777777" w:rsidR="003139CF" w:rsidRDefault="003139CF">
                  <w:pPr>
                    <w:autoSpaceDE w:val="0"/>
                    <w:autoSpaceDN w:val="0"/>
                    <w:ind w:hanging="640"/>
                    <w:divId w:val="450317943"/>
                    <w:rPr>
                      <w:rFonts w:eastAsia="Times New Roman"/>
                    </w:rPr>
                  </w:pPr>
                  <w:r>
                    <w:rPr>
                      <w:rFonts w:eastAsia="Times New Roman"/>
                    </w:rPr>
                    <w:t>[19]</w:t>
                  </w:r>
                  <w:r>
                    <w:rPr>
                      <w:rFonts w:eastAsia="Times New Roman"/>
                    </w:rPr>
                    <w:tab/>
                    <w:t xml:space="preserve">Martin Heusel, Hubert Ramsauer, Thomas Unterthiner, Bernhard Nessler, and Sepp Hochreiter, “GANs Trained by a Two Time-Scale Update Rule Converge to a Local Nash Equilibrium,” </w:t>
                  </w:r>
                  <w:r>
                    <w:rPr>
                      <w:rFonts w:eastAsia="Times New Roman"/>
                      <w:i/>
                      <w:iCs/>
                    </w:rPr>
                    <w:t>Advances in Neural Information Processing Systems 30 (NIPS 2017)</w:t>
                  </w:r>
                  <w:r>
                    <w:rPr>
                      <w:rFonts w:eastAsia="Times New Roman"/>
                    </w:rPr>
                    <w:t>, 2017, doi: https://doi.org/10.48550/arXiv.1706.08500.</w:t>
                  </w:r>
                </w:p>
                <w:p w14:paraId="24E00709" w14:textId="77777777" w:rsidR="003139CF" w:rsidRDefault="003139CF">
                  <w:pPr>
                    <w:autoSpaceDE w:val="0"/>
                    <w:autoSpaceDN w:val="0"/>
                    <w:ind w:hanging="640"/>
                    <w:divId w:val="1343513564"/>
                    <w:rPr>
                      <w:rFonts w:eastAsia="Times New Roman"/>
                    </w:rPr>
                  </w:pPr>
                  <w:r>
                    <w:rPr>
                      <w:rFonts w:eastAsia="Times New Roman"/>
                    </w:rPr>
                    <w:t>[20]</w:t>
                  </w:r>
                  <w:r>
                    <w:rPr>
                      <w:rFonts w:eastAsia="Times New Roman"/>
                    </w:rPr>
                    <w:tab/>
                    <w:t xml:space="preserve">Aaron Courville, Ian Goodfellow, and Yoshua Bengio, </w:t>
                  </w:r>
                  <w:r>
                    <w:rPr>
                      <w:rFonts w:eastAsia="Times New Roman"/>
                      <w:i/>
                      <w:iCs/>
                    </w:rPr>
                    <w:t>Deep Learning (Adaptive Computation and Machine Learning series)</w:t>
                  </w:r>
                  <w:r>
                    <w:rPr>
                      <w:rFonts w:eastAsia="Times New Roman"/>
                    </w:rPr>
                    <w:t>. London, Cambridge, Massachusetts: The MIT Press, Year: 2016, 2016.</w:t>
                  </w:r>
                </w:p>
                <w:p w14:paraId="2E58B534" w14:textId="417AAEAC" w:rsidR="00A44C59" w:rsidRPr="00BA0E74" w:rsidRDefault="003139CF">
                  <w:pPr>
                    <w:rPr>
                      <w:sz w:val="24"/>
                      <w:szCs w:val="24"/>
                    </w:rPr>
                  </w:pPr>
                  <w:r>
                    <w:rPr>
                      <w:rFonts w:eastAsia="Times New Roman"/>
                    </w:rPr>
                    <w:t> </w:t>
                  </w:r>
                </w:p>
              </w:sdtContent>
            </w:sdt>
          </w:sdtContent>
        </w:sdt>
      </w:sdtContent>
    </w:sdt>
    <w:p w14:paraId="47DE62F6" w14:textId="4AB7AD41" w:rsidR="00A44C59" w:rsidRDefault="00A44C59" w:rsidP="00A44C59"/>
    <w:p w14:paraId="037E7746" w14:textId="25B2780C" w:rsidR="00BA0E74" w:rsidRDefault="00BA0E74" w:rsidP="00A44C59"/>
    <w:p w14:paraId="4AB42001" w14:textId="13310909" w:rsidR="00BA0E74" w:rsidRDefault="00BA0E74" w:rsidP="00A44C59"/>
    <w:p w14:paraId="5B34515F" w14:textId="41FF7B51" w:rsidR="00BA0E74" w:rsidRDefault="00BA0E74" w:rsidP="00A44C59"/>
    <w:p w14:paraId="012ABB4B" w14:textId="7CC56019" w:rsidR="00BA0E74" w:rsidRDefault="00BA0E74" w:rsidP="00A44C59"/>
    <w:p w14:paraId="3B049FE2" w14:textId="77777777" w:rsidR="00BA0E74" w:rsidRPr="00A44C59" w:rsidRDefault="00BA0E74" w:rsidP="00A44C59"/>
    <w:p w14:paraId="6DB6B1A7" w14:textId="595ED1B5" w:rsidR="00E60CD2" w:rsidRDefault="00E60CD2" w:rsidP="00E60CD2">
      <w:pPr>
        <w:pStyle w:val="Heading1"/>
      </w:pPr>
      <w:bookmarkStart w:id="119" w:name="_Toc103874670"/>
      <w:r>
        <w:t>ANEXE</w:t>
      </w:r>
      <w:bookmarkEnd w:id="119"/>
    </w:p>
    <w:sectPr w:rsidR="00E60CD2" w:rsidSect="00955630">
      <w:headerReference w:type="default" r:id="rId141"/>
      <w:footerReference w:type="default" r:id="rId142"/>
      <w:footerReference w:type="first" r:id="rId143"/>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82577E" w14:textId="77777777" w:rsidR="00CA5A2D" w:rsidRDefault="00CA5A2D" w:rsidP="00725C26">
      <w:r>
        <w:separator/>
      </w:r>
    </w:p>
  </w:endnote>
  <w:endnote w:type="continuationSeparator" w:id="0">
    <w:p w14:paraId="3A8502BD" w14:textId="77777777" w:rsidR="00CA5A2D" w:rsidRDefault="00CA5A2D"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D10AC1" w14:textId="77777777" w:rsidR="00CA5A2D" w:rsidRDefault="00CA5A2D" w:rsidP="00725C26">
      <w:r>
        <w:separator/>
      </w:r>
    </w:p>
  </w:footnote>
  <w:footnote w:type="continuationSeparator" w:id="0">
    <w:p w14:paraId="7FCED376" w14:textId="77777777" w:rsidR="00CA5A2D" w:rsidRDefault="00CA5A2D"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D0C10DE"/>
    <w:multiLevelType w:val="hybridMultilevel"/>
    <w:tmpl w:val="98EE8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14"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5F1B26"/>
    <w:multiLevelType w:val="hybridMultilevel"/>
    <w:tmpl w:val="D9867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8"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678A7181"/>
    <w:multiLevelType w:val="hybridMultilevel"/>
    <w:tmpl w:val="5934AF9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1"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3"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4"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5"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5851E1"/>
    <w:multiLevelType w:val="hybridMultilevel"/>
    <w:tmpl w:val="2CDE92BE"/>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38"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9"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1"/>
  </w:num>
  <w:num w:numId="2" w16cid:durableId="1141730420">
    <w:abstractNumId w:val="13"/>
  </w:num>
  <w:num w:numId="3" w16cid:durableId="331301246">
    <w:abstractNumId w:val="38"/>
  </w:num>
  <w:num w:numId="4" w16cid:durableId="1214388306">
    <w:abstractNumId w:val="14"/>
  </w:num>
  <w:num w:numId="5" w16cid:durableId="1036321283">
    <w:abstractNumId w:val="26"/>
  </w:num>
  <w:num w:numId="6" w16cid:durableId="1865166670">
    <w:abstractNumId w:val="36"/>
  </w:num>
  <w:num w:numId="7" w16cid:durableId="224029694">
    <w:abstractNumId w:val="24"/>
  </w:num>
  <w:num w:numId="8" w16cid:durableId="1483423307">
    <w:abstractNumId w:val="5"/>
  </w:num>
  <w:num w:numId="9" w16cid:durableId="1497694979">
    <w:abstractNumId w:val="28"/>
  </w:num>
  <w:num w:numId="10" w16cid:durableId="1826705708">
    <w:abstractNumId w:val="21"/>
  </w:num>
  <w:num w:numId="11" w16cid:durableId="943614961">
    <w:abstractNumId w:val="2"/>
  </w:num>
  <w:num w:numId="12" w16cid:durableId="497230948">
    <w:abstractNumId w:val="17"/>
  </w:num>
  <w:num w:numId="13" w16cid:durableId="459497558">
    <w:abstractNumId w:val="1"/>
  </w:num>
  <w:num w:numId="14" w16cid:durableId="615984636">
    <w:abstractNumId w:val="33"/>
  </w:num>
  <w:num w:numId="15" w16cid:durableId="1031879659">
    <w:abstractNumId w:val="39"/>
  </w:num>
  <w:num w:numId="16" w16cid:durableId="270014359">
    <w:abstractNumId w:val="32"/>
  </w:num>
  <w:num w:numId="17" w16cid:durableId="2140144213">
    <w:abstractNumId w:val="20"/>
  </w:num>
  <w:num w:numId="18" w16cid:durableId="1910845864">
    <w:abstractNumId w:val="16"/>
  </w:num>
  <w:num w:numId="19" w16cid:durableId="1350639272">
    <w:abstractNumId w:val="8"/>
  </w:num>
  <w:num w:numId="20" w16cid:durableId="1759057598">
    <w:abstractNumId w:val="29"/>
  </w:num>
  <w:num w:numId="21" w16cid:durableId="1014186908">
    <w:abstractNumId w:val="0"/>
  </w:num>
  <w:num w:numId="22" w16cid:durableId="1191647999">
    <w:abstractNumId w:val="27"/>
  </w:num>
  <w:num w:numId="23" w16cid:durableId="35932950">
    <w:abstractNumId w:val="18"/>
  </w:num>
  <w:num w:numId="24" w16cid:durableId="1976834790">
    <w:abstractNumId w:val="6"/>
  </w:num>
  <w:num w:numId="25" w16cid:durableId="2067679942">
    <w:abstractNumId w:val="19"/>
  </w:num>
  <w:num w:numId="26" w16cid:durableId="980889593">
    <w:abstractNumId w:val="10"/>
  </w:num>
  <w:num w:numId="27" w16cid:durableId="254559597">
    <w:abstractNumId w:val="15"/>
  </w:num>
  <w:num w:numId="28" w16cid:durableId="820077173">
    <w:abstractNumId w:val="34"/>
  </w:num>
  <w:num w:numId="29" w16cid:durableId="1914774491">
    <w:abstractNumId w:val="25"/>
  </w:num>
  <w:num w:numId="30" w16cid:durableId="588581426">
    <w:abstractNumId w:val="23"/>
  </w:num>
  <w:num w:numId="31" w16cid:durableId="1649046315">
    <w:abstractNumId w:val="35"/>
  </w:num>
  <w:num w:numId="32" w16cid:durableId="1088379735">
    <w:abstractNumId w:val="31"/>
  </w:num>
  <w:num w:numId="33" w16cid:durableId="2088111693">
    <w:abstractNumId w:val="22"/>
  </w:num>
  <w:num w:numId="34" w16cid:durableId="485629537">
    <w:abstractNumId w:val="7"/>
  </w:num>
  <w:num w:numId="35" w16cid:durableId="553469199">
    <w:abstractNumId w:val="4"/>
  </w:num>
  <w:num w:numId="36" w16cid:durableId="1321887084">
    <w:abstractNumId w:val="12"/>
  </w:num>
  <w:num w:numId="37" w16cid:durableId="239098022">
    <w:abstractNumId w:val="3"/>
  </w:num>
  <w:num w:numId="38" w16cid:durableId="802163134">
    <w:abstractNumId w:val="30"/>
  </w:num>
  <w:num w:numId="39" w16cid:durableId="1720780626">
    <w:abstractNumId w:val="37"/>
  </w:num>
  <w:num w:numId="40" w16cid:durableId="54808040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11C9"/>
    <w:rsid w:val="00001E86"/>
    <w:rsid w:val="0000376B"/>
    <w:rsid w:val="00004578"/>
    <w:rsid w:val="00005579"/>
    <w:rsid w:val="000061AB"/>
    <w:rsid w:val="00014EEB"/>
    <w:rsid w:val="000168A4"/>
    <w:rsid w:val="00016925"/>
    <w:rsid w:val="00017717"/>
    <w:rsid w:val="00017D65"/>
    <w:rsid w:val="00020576"/>
    <w:rsid w:val="00021110"/>
    <w:rsid w:val="00022A4C"/>
    <w:rsid w:val="00023BAA"/>
    <w:rsid w:val="0002536F"/>
    <w:rsid w:val="00030779"/>
    <w:rsid w:val="00030E36"/>
    <w:rsid w:val="0003293E"/>
    <w:rsid w:val="00034AF5"/>
    <w:rsid w:val="00034BA3"/>
    <w:rsid w:val="00034C1E"/>
    <w:rsid w:val="0003787E"/>
    <w:rsid w:val="0004047F"/>
    <w:rsid w:val="00046F84"/>
    <w:rsid w:val="00052780"/>
    <w:rsid w:val="00052DD3"/>
    <w:rsid w:val="00053CE6"/>
    <w:rsid w:val="00054D65"/>
    <w:rsid w:val="00055530"/>
    <w:rsid w:val="00060D07"/>
    <w:rsid w:val="00066311"/>
    <w:rsid w:val="0006673E"/>
    <w:rsid w:val="000740BF"/>
    <w:rsid w:val="0007416C"/>
    <w:rsid w:val="000752B3"/>
    <w:rsid w:val="00077AE9"/>
    <w:rsid w:val="000875EE"/>
    <w:rsid w:val="00090E6F"/>
    <w:rsid w:val="00091644"/>
    <w:rsid w:val="0009283E"/>
    <w:rsid w:val="000935EB"/>
    <w:rsid w:val="00095F61"/>
    <w:rsid w:val="000A47F2"/>
    <w:rsid w:val="000A7176"/>
    <w:rsid w:val="000B1F77"/>
    <w:rsid w:val="000B3528"/>
    <w:rsid w:val="000B45B0"/>
    <w:rsid w:val="000B6B80"/>
    <w:rsid w:val="000B6E00"/>
    <w:rsid w:val="000B7E5D"/>
    <w:rsid w:val="000C1638"/>
    <w:rsid w:val="000C414C"/>
    <w:rsid w:val="000C51AF"/>
    <w:rsid w:val="000C58BC"/>
    <w:rsid w:val="000D18D6"/>
    <w:rsid w:val="000D2A61"/>
    <w:rsid w:val="000D2B85"/>
    <w:rsid w:val="000D49BB"/>
    <w:rsid w:val="000D56FF"/>
    <w:rsid w:val="000D5FDE"/>
    <w:rsid w:val="000E31B4"/>
    <w:rsid w:val="000E3A11"/>
    <w:rsid w:val="000E4EB2"/>
    <w:rsid w:val="000E564B"/>
    <w:rsid w:val="000F05F6"/>
    <w:rsid w:val="000F4C47"/>
    <w:rsid w:val="000F4FE3"/>
    <w:rsid w:val="00101948"/>
    <w:rsid w:val="001051D3"/>
    <w:rsid w:val="001060BE"/>
    <w:rsid w:val="001103D8"/>
    <w:rsid w:val="00111C4E"/>
    <w:rsid w:val="001128A5"/>
    <w:rsid w:val="00112973"/>
    <w:rsid w:val="00113080"/>
    <w:rsid w:val="00115750"/>
    <w:rsid w:val="00120960"/>
    <w:rsid w:val="0012385E"/>
    <w:rsid w:val="001261A3"/>
    <w:rsid w:val="00126483"/>
    <w:rsid w:val="001269E2"/>
    <w:rsid w:val="0013192C"/>
    <w:rsid w:val="001341CE"/>
    <w:rsid w:val="00136ADE"/>
    <w:rsid w:val="00141B94"/>
    <w:rsid w:val="00145000"/>
    <w:rsid w:val="00145E0C"/>
    <w:rsid w:val="0014712F"/>
    <w:rsid w:val="00150D15"/>
    <w:rsid w:val="00152E07"/>
    <w:rsid w:val="0015333F"/>
    <w:rsid w:val="00153AEC"/>
    <w:rsid w:val="0015685D"/>
    <w:rsid w:val="001576F6"/>
    <w:rsid w:val="00161DE6"/>
    <w:rsid w:val="001628F9"/>
    <w:rsid w:val="0016649B"/>
    <w:rsid w:val="0016694A"/>
    <w:rsid w:val="00167DDD"/>
    <w:rsid w:val="00173C8B"/>
    <w:rsid w:val="00174DC1"/>
    <w:rsid w:val="00175974"/>
    <w:rsid w:val="0017613B"/>
    <w:rsid w:val="00176683"/>
    <w:rsid w:val="0017731A"/>
    <w:rsid w:val="00177E46"/>
    <w:rsid w:val="001800B2"/>
    <w:rsid w:val="00180B04"/>
    <w:rsid w:val="00181836"/>
    <w:rsid w:val="00182FE5"/>
    <w:rsid w:val="00183028"/>
    <w:rsid w:val="001846D1"/>
    <w:rsid w:val="00186C2F"/>
    <w:rsid w:val="00192BE7"/>
    <w:rsid w:val="00192DB3"/>
    <w:rsid w:val="00192DDA"/>
    <w:rsid w:val="00196888"/>
    <w:rsid w:val="001976DF"/>
    <w:rsid w:val="00197754"/>
    <w:rsid w:val="001A1680"/>
    <w:rsid w:val="001A1F42"/>
    <w:rsid w:val="001A2777"/>
    <w:rsid w:val="001A339E"/>
    <w:rsid w:val="001A46A4"/>
    <w:rsid w:val="001A5905"/>
    <w:rsid w:val="001B25E2"/>
    <w:rsid w:val="001C4A43"/>
    <w:rsid w:val="001C5981"/>
    <w:rsid w:val="001C6C85"/>
    <w:rsid w:val="001C7E2C"/>
    <w:rsid w:val="001D2151"/>
    <w:rsid w:val="001D25E5"/>
    <w:rsid w:val="001D3A90"/>
    <w:rsid w:val="001D3BCF"/>
    <w:rsid w:val="001D46AE"/>
    <w:rsid w:val="001E6F33"/>
    <w:rsid w:val="001F27F3"/>
    <w:rsid w:val="001F3A0C"/>
    <w:rsid w:val="00201F16"/>
    <w:rsid w:val="002027FA"/>
    <w:rsid w:val="00202897"/>
    <w:rsid w:val="00202B25"/>
    <w:rsid w:val="00203068"/>
    <w:rsid w:val="002045F0"/>
    <w:rsid w:val="002068B5"/>
    <w:rsid w:val="00206D04"/>
    <w:rsid w:val="00207CE0"/>
    <w:rsid w:val="00211C13"/>
    <w:rsid w:val="00214847"/>
    <w:rsid w:val="0022043B"/>
    <w:rsid w:val="00230F14"/>
    <w:rsid w:val="00231BDC"/>
    <w:rsid w:val="00232280"/>
    <w:rsid w:val="002349D6"/>
    <w:rsid w:val="002354B8"/>
    <w:rsid w:val="00235A10"/>
    <w:rsid w:val="002361FD"/>
    <w:rsid w:val="002370F3"/>
    <w:rsid w:val="002435E6"/>
    <w:rsid w:val="002535B6"/>
    <w:rsid w:val="00253CAA"/>
    <w:rsid w:val="002541D5"/>
    <w:rsid w:val="002558F7"/>
    <w:rsid w:val="00261550"/>
    <w:rsid w:val="00262057"/>
    <w:rsid w:val="00266F78"/>
    <w:rsid w:val="0026720E"/>
    <w:rsid w:val="00281DDF"/>
    <w:rsid w:val="00282213"/>
    <w:rsid w:val="0028510E"/>
    <w:rsid w:val="00285F0A"/>
    <w:rsid w:val="00286BBB"/>
    <w:rsid w:val="00287442"/>
    <w:rsid w:val="00287BCD"/>
    <w:rsid w:val="00291242"/>
    <w:rsid w:val="00291A56"/>
    <w:rsid w:val="00294770"/>
    <w:rsid w:val="00294F39"/>
    <w:rsid w:val="002A0D79"/>
    <w:rsid w:val="002A1871"/>
    <w:rsid w:val="002A19FD"/>
    <w:rsid w:val="002A1F38"/>
    <w:rsid w:val="002A2586"/>
    <w:rsid w:val="002A33B8"/>
    <w:rsid w:val="002A3AD3"/>
    <w:rsid w:val="002A601C"/>
    <w:rsid w:val="002A6997"/>
    <w:rsid w:val="002A7E5A"/>
    <w:rsid w:val="002B3352"/>
    <w:rsid w:val="002B74FA"/>
    <w:rsid w:val="002C0286"/>
    <w:rsid w:val="002C072E"/>
    <w:rsid w:val="002C287F"/>
    <w:rsid w:val="002C4110"/>
    <w:rsid w:val="002C52F5"/>
    <w:rsid w:val="002C5D24"/>
    <w:rsid w:val="002C65A6"/>
    <w:rsid w:val="002D09C6"/>
    <w:rsid w:val="002D1B25"/>
    <w:rsid w:val="002D2062"/>
    <w:rsid w:val="002D545D"/>
    <w:rsid w:val="002D640B"/>
    <w:rsid w:val="002D7742"/>
    <w:rsid w:val="002D7994"/>
    <w:rsid w:val="002E01F1"/>
    <w:rsid w:val="002E1945"/>
    <w:rsid w:val="002E1D9C"/>
    <w:rsid w:val="002E3126"/>
    <w:rsid w:val="002E3142"/>
    <w:rsid w:val="002E69D2"/>
    <w:rsid w:val="002E6A22"/>
    <w:rsid w:val="002E72A2"/>
    <w:rsid w:val="002F4FE2"/>
    <w:rsid w:val="002F7B05"/>
    <w:rsid w:val="003040F1"/>
    <w:rsid w:val="0030458C"/>
    <w:rsid w:val="003069E2"/>
    <w:rsid w:val="00306E9D"/>
    <w:rsid w:val="00310F86"/>
    <w:rsid w:val="00312517"/>
    <w:rsid w:val="0031302B"/>
    <w:rsid w:val="003139CF"/>
    <w:rsid w:val="003203B0"/>
    <w:rsid w:val="00320C6B"/>
    <w:rsid w:val="0032688B"/>
    <w:rsid w:val="003312D1"/>
    <w:rsid w:val="003326AF"/>
    <w:rsid w:val="00332DCA"/>
    <w:rsid w:val="003336C3"/>
    <w:rsid w:val="00333C7F"/>
    <w:rsid w:val="00336E3B"/>
    <w:rsid w:val="0033758D"/>
    <w:rsid w:val="003436A8"/>
    <w:rsid w:val="0034411B"/>
    <w:rsid w:val="00350F4E"/>
    <w:rsid w:val="00351349"/>
    <w:rsid w:val="003542B5"/>
    <w:rsid w:val="00354FEF"/>
    <w:rsid w:val="00355312"/>
    <w:rsid w:val="00360C80"/>
    <w:rsid w:val="003715F7"/>
    <w:rsid w:val="0037426E"/>
    <w:rsid w:val="00374C0E"/>
    <w:rsid w:val="00374D2C"/>
    <w:rsid w:val="00375848"/>
    <w:rsid w:val="0037733F"/>
    <w:rsid w:val="00377B4C"/>
    <w:rsid w:val="00377D78"/>
    <w:rsid w:val="00380A44"/>
    <w:rsid w:val="00382D17"/>
    <w:rsid w:val="0038441D"/>
    <w:rsid w:val="00384BDF"/>
    <w:rsid w:val="00384C49"/>
    <w:rsid w:val="0038723E"/>
    <w:rsid w:val="00390E58"/>
    <w:rsid w:val="00395567"/>
    <w:rsid w:val="00396044"/>
    <w:rsid w:val="003A017F"/>
    <w:rsid w:val="003A0229"/>
    <w:rsid w:val="003A225D"/>
    <w:rsid w:val="003A4EFB"/>
    <w:rsid w:val="003A5F3E"/>
    <w:rsid w:val="003B0E97"/>
    <w:rsid w:val="003B2FC2"/>
    <w:rsid w:val="003B348C"/>
    <w:rsid w:val="003B378B"/>
    <w:rsid w:val="003B4A9A"/>
    <w:rsid w:val="003B4C58"/>
    <w:rsid w:val="003B505D"/>
    <w:rsid w:val="003B66C7"/>
    <w:rsid w:val="003B73F4"/>
    <w:rsid w:val="003B7626"/>
    <w:rsid w:val="003C02CA"/>
    <w:rsid w:val="003C1E9A"/>
    <w:rsid w:val="003C291D"/>
    <w:rsid w:val="003C37E5"/>
    <w:rsid w:val="003C698E"/>
    <w:rsid w:val="003D3353"/>
    <w:rsid w:val="003D6654"/>
    <w:rsid w:val="003D69F8"/>
    <w:rsid w:val="003D7989"/>
    <w:rsid w:val="003E1692"/>
    <w:rsid w:val="003E1BC8"/>
    <w:rsid w:val="003E1EFE"/>
    <w:rsid w:val="003E2292"/>
    <w:rsid w:val="003E4456"/>
    <w:rsid w:val="003E4D28"/>
    <w:rsid w:val="003E5D06"/>
    <w:rsid w:val="003E6B12"/>
    <w:rsid w:val="003E7D65"/>
    <w:rsid w:val="003F0B61"/>
    <w:rsid w:val="003F1FE7"/>
    <w:rsid w:val="003F26E4"/>
    <w:rsid w:val="003F4AB8"/>
    <w:rsid w:val="0040238C"/>
    <w:rsid w:val="0040242D"/>
    <w:rsid w:val="004032E7"/>
    <w:rsid w:val="00403F30"/>
    <w:rsid w:val="00405BA5"/>
    <w:rsid w:val="00405C6C"/>
    <w:rsid w:val="00407A35"/>
    <w:rsid w:val="00411052"/>
    <w:rsid w:val="00412172"/>
    <w:rsid w:val="00413C4A"/>
    <w:rsid w:val="0041449A"/>
    <w:rsid w:val="00415E4F"/>
    <w:rsid w:val="00417035"/>
    <w:rsid w:val="00420018"/>
    <w:rsid w:val="00420436"/>
    <w:rsid w:val="004204CE"/>
    <w:rsid w:val="00423276"/>
    <w:rsid w:val="00424052"/>
    <w:rsid w:val="00424AFC"/>
    <w:rsid w:val="00424FB0"/>
    <w:rsid w:val="004306F7"/>
    <w:rsid w:val="00433EC9"/>
    <w:rsid w:val="004340F9"/>
    <w:rsid w:val="004401EC"/>
    <w:rsid w:val="00447081"/>
    <w:rsid w:val="004500FB"/>
    <w:rsid w:val="0045074C"/>
    <w:rsid w:val="004507D4"/>
    <w:rsid w:val="00452609"/>
    <w:rsid w:val="00454793"/>
    <w:rsid w:val="00456E21"/>
    <w:rsid w:val="00460913"/>
    <w:rsid w:val="0046153B"/>
    <w:rsid w:val="00461721"/>
    <w:rsid w:val="004620DA"/>
    <w:rsid w:val="004639C9"/>
    <w:rsid w:val="00464D84"/>
    <w:rsid w:val="004671EA"/>
    <w:rsid w:val="00467DF5"/>
    <w:rsid w:val="00467F9A"/>
    <w:rsid w:val="004713AD"/>
    <w:rsid w:val="00471BBF"/>
    <w:rsid w:val="00472D57"/>
    <w:rsid w:val="00475524"/>
    <w:rsid w:val="00485853"/>
    <w:rsid w:val="00486415"/>
    <w:rsid w:val="004908E6"/>
    <w:rsid w:val="00491306"/>
    <w:rsid w:val="0049761E"/>
    <w:rsid w:val="004A1B66"/>
    <w:rsid w:val="004A4298"/>
    <w:rsid w:val="004A5D04"/>
    <w:rsid w:val="004A75F7"/>
    <w:rsid w:val="004B0226"/>
    <w:rsid w:val="004B39F2"/>
    <w:rsid w:val="004B3FA1"/>
    <w:rsid w:val="004B6BCA"/>
    <w:rsid w:val="004B7F36"/>
    <w:rsid w:val="004C2BF8"/>
    <w:rsid w:val="004C3D1E"/>
    <w:rsid w:val="004C47E7"/>
    <w:rsid w:val="004C4DD4"/>
    <w:rsid w:val="004D0906"/>
    <w:rsid w:val="004D171C"/>
    <w:rsid w:val="004D3927"/>
    <w:rsid w:val="004D5307"/>
    <w:rsid w:val="004D5EBA"/>
    <w:rsid w:val="004E023E"/>
    <w:rsid w:val="004E0261"/>
    <w:rsid w:val="004E066C"/>
    <w:rsid w:val="004E22A5"/>
    <w:rsid w:val="004E24D9"/>
    <w:rsid w:val="004E24EA"/>
    <w:rsid w:val="004E2583"/>
    <w:rsid w:val="004E2855"/>
    <w:rsid w:val="004E4046"/>
    <w:rsid w:val="004E40E6"/>
    <w:rsid w:val="004E71B1"/>
    <w:rsid w:val="004E7FB7"/>
    <w:rsid w:val="004F0879"/>
    <w:rsid w:val="004F2F9D"/>
    <w:rsid w:val="004F3184"/>
    <w:rsid w:val="004F5A78"/>
    <w:rsid w:val="00501971"/>
    <w:rsid w:val="00501B3A"/>
    <w:rsid w:val="00501E5D"/>
    <w:rsid w:val="00505032"/>
    <w:rsid w:val="0050558D"/>
    <w:rsid w:val="005055CC"/>
    <w:rsid w:val="00505E22"/>
    <w:rsid w:val="00506663"/>
    <w:rsid w:val="00506B8B"/>
    <w:rsid w:val="00510038"/>
    <w:rsid w:val="00510AF8"/>
    <w:rsid w:val="00512A0C"/>
    <w:rsid w:val="00513700"/>
    <w:rsid w:val="00513B2B"/>
    <w:rsid w:val="00513D12"/>
    <w:rsid w:val="00522DC1"/>
    <w:rsid w:val="00522F83"/>
    <w:rsid w:val="0052459C"/>
    <w:rsid w:val="005257B6"/>
    <w:rsid w:val="005272C8"/>
    <w:rsid w:val="00530343"/>
    <w:rsid w:val="00530988"/>
    <w:rsid w:val="00532653"/>
    <w:rsid w:val="00532ABD"/>
    <w:rsid w:val="005349A5"/>
    <w:rsid w:val="00537BE9"/>
    <w:rsid w:val="00540878"/>
    <w:rsid w:val="00541041"/>
    <w:rsid w:val="005414AE"/>
    <w:rsid w:val="005414C6"/>
    <w:rsid w:val="005501BD"/>
    <w:rsid w:val="005503DC"/>
    <w:rsid w:val="005505B8"/>
    <w:rsid w:val="0055114F"/>
    <w:rsid w:val="00555157"/>
    <w:rsid w:val="0055721E"/>
    <w:rsid w:val="00561BE8"/>
    <w:rsid w:val="00561DBF"/>
    <w:rsid w:val="00561E34"/>
    <w:rsid w:val="0056457B"/>
    <w:rsid w:val="0056693C"/>
    <w:rsid w:val="00570001"/>
    <w:rsid w:val="00571DA9"/>
    <w:rsid w:val="00572138"/>
    <w:rsid w:val="00572755"/>
    <w:rsid w:val="00575417"/>
    <w:rsid w:val="005757D2"/>
    <w:rsid w:val="00576D76"/>
    <w:rsid w:val="00582345"/>
    <w:rsid w:val="00584247"/>
    <w:rsid w:val="00584DE9"/>
    <w:rsid w:val="005856DA"/>
    <w:rsid w:val="00590536"/>
    <w:rsid w:val="0059203A"/>
    <w:rsid w:val="0059225B"/>
    <w:rsid w:val="00593477"/>
    <w:rsid w:val="00595BB9"/>
    <w:rsid w:val="005979F6"/>
    <w:rsid w:val="00597D87"/>
    <w:rsid w:val="005A0622"/>
    <w:rsid w:val="005A20F2"/>
    <w:rsid w:val="005A244D"/>
    <w:rsid w:val="005A2FA9"/>
    <w:rsid w:val="005A43C2"/>
    <w:rsid w:val="005A5026"/>
    <w:rsid w:val="005A5D93"/>
    <w:rsid w:val="005A6AF5"/>
    <w:rsid w:val="005A71A3"/>
    <w:rsid w:val="005B06A7"/>
    <w:rsid w:val="005B265F"/>
    <w:rsid w:val="005B33AC"/>
    <w:rsid w:val="005B3D60"/>
    <w:rsid w:val="005B52E9"/>
    <w:rsid w:val="005B6AC5"/>
    <w:rsid w:val="005B72D9"/>
    <w:rsid w:val="005C013E"/>
    <w:rsid w:val="005C14D0"/>
    <w:rsid w:val="005C1D51"/>
    <w:rsid w:val="005C3894"/>
    <w:rsid w:val="005C67D5"/>
    <w:rsid w:val="005C68EA"/>
    <w:rsid w:val="005D0630"/>
    <w:rsid w:val="005D13FB"/>
    <w:rsid w:val="005D162C"/>
    <w:rsid w:val="005D30BB"/>
    <w:rsid w:val="005D39A8"/>
    <w:rsid w:val="005D4F22"/>
    <w:rsid w:val="005D5A14"/>
    <w:rsid w:val="005E0DAB"/>
    <w:rsid w:val="005E1D4C"/>
    <w:rsid w:val="005E62BC"/>
    <w:rsid w:val="005E7779"/>
    <w:rsid w:val="005F3378"/>
    <w:rsid w:val="005F3D67"/>
    <w:rsid w:val="005F40A3"/>
    <w:rsid w:val="005F4E7D"/>
    <w:rsid w:val="00601ED0"/>
    <w:rsid w:val="00602534"/>
    <w:rsid w:val="00603C1E"/>
    <w:rsid w:val="006056BD"/>
    <w:rsid w:val="00606419"/>
    <w:rsid w:val="00613B6A"/>
    <w:rsid w:val="006142AA"/>
    <w:rsid w:val="00614BFE"/>
    <w:rsid w:val="006150AB"/>
    <w:rsid w:val="0061555C"/>
    <w:rsid w:val="006165D8"/>
    <w:rsid w:val="00621688"/>
    <w:rsid w:val="00626259"/>
    <w:rsid w:val="006270F5"/>
    <w:rsid w:val="006301CB"/>
    <w:rsid w:val="00634C7B"/>
    <w:rsid w:val="00636E03"/>
    <w:rsid w:val="00640360"/>
    <w:rsid w:val="006405F9"/>
    <w:rsid w:val="00640ED6"/>
    <w:rsid w:val="00642E61"/>
    <w:rsid w:val="00643C96"/>
    <w:rsid w:val="00643EDA"/>
    <w:rsid w:val="0064453C"/>
    <w:rsid w:val="00655F73"/>
    <w:rsid w:val="00655FEC"/>
    <w:rsid w:val="00656BFD"/>
    <w:rsid w:val="00657650"/>
    <w:rsid w:val="00660329"/>
    <w:rsid w:val="00661CA8"/>
    <w:rsid w:val="00663FA2"/>
    <w:rsid w:val="006656D5"/>
    <w:rsid w:val="006672EE"/>
    <w:rsid w:val="00670CB9"/>
    <w:rsid w:val="00670CE4"/>
    <w:rsid w:val="00670F62"/>
    <w:rsid w:val="006711C0"/>
    <w:rsid w:val="00671463"/>
    <w:rsid w:val="006756D5"/>
    <w:rsid w:val="006761DE"/>
    <w:rsid w:val="00677F54"/>
    <w:rsid w:val="0068203B"/>
    <w:rsid w:val="006826EA"/>
    <w:rsid w:val="00682FEE"/>
    <w:rsid w:val="006837E0"/>
    <w:rsid w:val="006849E7"/>
    <w:rsid w:val="006850FF"/>
    <w:rsid w:val="0068575C"/>
    <w:rsid w:val="00685F63"/>
    <w:rsid w:val="00686AB0"/>
    <w:rsid w:val="00687B2D"/>
    <w:rsid w:val="006908D9"/>
    <w:rsid w:val="006938BB"/>
    <w:rsid w:val="00693A57"/>
    <w:rsid w:val="00696F06"/>
    <w:rsid w:val="00697459"/>
    <w:rsid w:val="00697983"/>
    <w:rsid w:val="006A0DE7"/>
    <w:rsid w:val="006A28C9"/>
    <w:rsid w:val="006A296B"/>
    <w:rsid w:val="006A3193"/>
    <w:rsid w:val="006A36A8"/>
    <w:rsid w:val="006A3B68"/>
    <w:rsid w:val="006A3DD8"/>
    <w:rsid w:val="006A4D70"/>
    <w:rsid w:val="006A56D5"/>
    <w:rsid w:val="006A6370"/>
    <w:rsid w:val="006A7A41"/>
    <w:rsid w:val="006B1569"/>
    <w:rsid w:val="006B1DDD"/>
    <w:rsid w:val="006B2618"/>
    <w:rsid w:val="006B4093"/>
    <w:rsid w:val="006B5A00"/>
    <w:rsid w:val="006B6772"/>
    <w:rsid w:val="006C00A1"/>
    <w:rsid w:val="006C2515"/>
    <w:rsid w:val="006C4064"/>
    <w:rsid w:val="006C7FC4"/>
    <w:rsid w:val="006D3139"/>
    <w:rsid w:val="006D7DDE"/>
    <w:rsid w:val="006D7E9F"/>
    <w:rsid w:val="006E1219"/>
    <w:rsid w:val="006E3D43"/>
    <w:rsid w:val="006E7F17"/>
    <w:rsid w:val="006F3B04"/>
    <w:rsid w:val="006F551D"/>
    <w:rsid w:val="006F66E4"/>
    <w:rsid w:val="006F6739"/>
    <w:rsid w:val="00700CFA"/>
    <w:rsid w:val="00702B65"/>
    <w:rsid w:val="00704446"/>
    <w:rsid w:val="007046F8"/>
    <w:rsid w:val="00705189"/>
    <w:rsid w:val="00717C07"/>
    <w:rsid w:val="00720DB7"/>
    <w:rsid w:val="00720E44"/>
    <w:rsid w:val="0072344E"/>
    <w:rsid w:val="0072492F"/>
    <w:rsid w:val="00724F46"/>
    <w:rsid w:val="00725281"/>
    <w:rsid w:val="00725C26"/>
    <w:rsid w:val="007266E4"/>
    <w:rsid w:val="007274BA"/>
    <w:rsid w:val="007304CB"/>
    <w:rsid w:val="00730635"/>
    <w:rsid w:val="007310B0"/>
    <w:rsid w:val="007313FA"/>
    <w:rsid w:val="00735DF4"/>
    <w:rsid w:val="00736388"/>
    <w:rsid w:val="00736FA3"/>
    <w:rsid w:val="00740BF0"/>
    <w:rsid w:val="00742257"/>
    <w:rsid w:val="0074257F"/>
    <w:rsid w:val="00742683"/>
    <w:rsid w:val="007445DC"/>
    <w:rsid w:val="00747411"/>
    <w:rsid w:val="007507A1"/>
    <w:rsid w:val="00750E79"/>
    <w:rsid w:val="007514C7"/>
    <w:rsid w:val="007519F9"/>
    <w:rsid w:val="00756282"/>
    <w:rsid w:val="00761A0C"/>
    <w:rsid w:val="00763D26"/>
    <w:rsid w:val="00766EC2"/>
    <w:rsid w:val="00767B8C"/>
    <w:rsid w:val="0077370B"/>
    <w:rsid w:val="00774058"/>
    <w:rsid w:val="0077607D"/>
    <w:rsid w:val="007776C3"/>
    <w:rsid w:val="00780550"/>
    <w:rsid w:val="00780821"/>
    <w:rsid w:val="00780F34"/>
    <w:rsid w:val="007840C8"/>
    <w:rsid w:val="00787FC2"/>
    <w:rsid w:val="00791B8E"/>
    <w:rsid w:val="00792786"/>
    <w:rsid w:val="007931C9"/>
    <w:rsid w:val="00793976"/>
    <w:rsid w:val="00793F1B"/>
    <w:rsid w:val="00794459"/>
    <w:rsid w:val="00795F34"/>
    <w:rsid w:val="00797383"/>
    <w:rsid w:val="007973EB"/>
    <w:rsid w:val="007A0E08"/>
    <w:rsid w:val="007A14D8"/>
    <w:rsid w:val="007A2ABD"/>
    <w:rsid w:val="007A46B3"/>
    <w:rsid w:val="007A59CD"/>
    <w:rsid w:val="007B0157"/>
    <w:rsid w:val="007B0315"/>
    <w:rsid w:val="007B082B"/>
    <w:rsid w:val="007B316C"/>
    <w:rsid w:val="007B4AB1"/>
    <w:rsid w:val="007B6F30"/>
    <w:rsid w:val="007C0EE9"/>
    <w:rsid w:val="007C2040"/>
    <w:rsid w:val="007C3684"/>
    <w:rsid w:val="007C5A39"/>
    <w:rsid w:val="007C643D"/>
    <w:rsid w:val="007D1F13"/>
    <w:rsid w:val="007D45DB"/>
    <w:rsid w:val="007D4CCE"/>
    <w:rsid w:val="007D59BF"/>
    <w:rsid w:val="007E0E00"/>
    <w:rsid w:val="007E0F6B"/>
    <w:rsid w:val="007E2BEF"/>
    <w:rsid w:val="007E2C41"/>
    <w:rsid w:val="007E3C92"/>
    <w:rsid w:val="007E48CE"/>
    <w:rsid w:val="007E5145"/>
    <w:rsid w:val="007E77A9"/>
    <w:rsid w:val="007E7DC4"/>
    <w:rsid w:val="007F3F54"/>
    <w:rsid w:val="007F4666"/>
    <w:rsid w:val="007F5E24"/>
    <w:rsid w:val="007F5FA7"/>
    <w:rsid w:val="007F6686"/>
    <w:rsid w:val="007F73BF"/>
    <w:rsid w:val="008036E1"/>
    <w:rsid w:val="00811223"/>
    <w:rsid w:val="0081132D"/>
    <w:rsid w:val="00811B0E"/>
    <w:rsid w:val="008120F5"/>
    <w:rsid w:val="00813D4D"/>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66AB"/>
    <w:rsid w:val="00852AB9"/>
    <w:rsid w:val="008562AF"/>
    <w:rsid w:val="00857C94"/>
    <w:rsid w:val="00861F3F"/>
    <w:rsid w:val="00863444"/>
    <w:rsid w:val="00866206"/>
    <w:rsid w:val="008664C9"/>
    <w:rsid w:val="00866F86"/>
    <w:rsid w:val="00873549"/>
    <w:rsid w:val="008735A7"/>
    <w:rsid w:val="008773FD"/>
    <w:rsid w:val="00880B38"/>
    <w:rsid w:val="008858AE"/>
    <w:rsid w:val="00885AEE"/>
    <w:rsid w:val="00887697"/>
    <w:rsid w:val="008A1925"/>
    <w:rsid w:val="008A4979"/>
    <w:rsid w:val="008A4CE2"/>
    <w:rsid w:val="008A776A"/>
    <w:rsid w:val="008B1BDE"/>
    <w:rsid w:val="008B416B"/>
    <w:rsid w:val="008B7616"/>
    <w:rsid w:val="008C5141"/>
    <w:rsid w:val="008C5B21"/>
    <w:rsid w:val="008C69E1"/>
    <w:rsid w:val="008C729E"/>
    <w:rsid w:val="008C734C"/>
    <w:rsid w:val="008D032E"/>
    <w:rsid w:val="008D2465"/>
    <w:rsid w:val="008D355B"/>
    <w:rsid w:val="008D3FAF"/>
    <w:rsid w:val="008D6CC7"/>
    <w:rsid w:val="008D74A4"/>
    <w:rsid w:val="008D7B19"/>
    <w:rsid w:val="008E2977"/>
    <w:rsid w:val="008E7A0E"/>
    <w:rsid w:val="008E7DE3"/>
    <w:rsid w:val="008F0F02"/>
    <w:rsid w:val="008F2501"/>
    <w:rsid w:val="008F54A9"/>
    <w:rsid w:val="008F5F3F"/>
    <w:rsid w:val="008F724B"/>
    <w:rsid w:val="009013CA"/>
    <w:rsid w:val="00902BFD"/>
    <w:rsid w:val="00902C9F"/>
    <w:rsid w:val="009037AC"/>
    <w:rsid w:val="00903CE1"/>
    <w:rsid w:val="00903D6E"/>
    <w:rsid w:val="0090463E"/>
    <w:rsid w:val="00904BAB"/>
    <w:rsid w:val="00904EFB"/>
    <w:rsid w:val="00905B86"/>
    <w:rsid w:val="009078DA"/>
    <w:rsid w:val="00910495"/>
    <w:rsid w:val="00912B1D"/>
    <w:rsid w:val="00915992"/>
    <w:rsid w:val="0091641C"/>
    <w:rsid w:val="0091652D"/>
    <w:rsid w:val="009175D1"/>
    <w:rsid w:val="00924963"/>
    <w:rsid w:val="00925642"/>
    <w:rsid w:val="00930E65"/>
    <w:rsid w:val="0093320C"/>
    <w:rsid w:val="00935602"/>
    <w:rsid w:val="009421ED"/>
    <w:rsid w:val="00943ED6"/>
    <w:rsid w:val="009473C2"/>
    <w:rsid w:val="00947A00"/>
    <w:rsid w:val="009501FB"/>
    <w:rsid w:val="00950C93"/>
    <w:rsid w:val="00954669"/>
    <w:rsid w:val="009551E1"/>
    <w:rsid w:val="009552CD"/>
    <w:rsid w:val="00955630"/>
    <w:rsid w:val="00957275"/>
    <w:rsid w:val="00962430"/>
    <w:rsid w:val="00962A3D"/>
    <w:rsid w:val="009630E0"/>
    <w:rsid w:val="00963AE5"/>
    <w:rsid w:val="00964465"/>
    <w:rsid w:val="00965B13"/>
    <w:rsid w:val="00966FFD"/>
    <w:rsid w:val="009742D2"/>
    <w:rsid w:val="00974C59"/>
    <w:rsid w:val="00975554"/>
    <w:rsid w:val="00977904"/>
    <w:rsid w:val="00980447"/>
    <w:rsid w:val="00986DB2"/>
    <w:rsid w:val="00990589"/>
    <w:rsid w:val="00990AD9"/>
    <w:rsid w:val="00992068"/>
    <w:rsid w:val="00992350"/>
    <w:rsid w:val="00993346"/>
    <w:rsid w:val="00994B63"/>
    <w:rsid w:val="00995A4C"/>
    <w:rsid w:val="00996403"/>
    <w:rsid w:val="00997D9B"/>
    <w:rsid w:val="009A061F"/>
    <w:rsid w:val="009A0BAC"/>
    <w:rsid w:val="009A2A70"/>
    <w:rsid w:val="009A5E8B"/>
    <w:rsid w:val="009A7261"/>
    <w:rsid w:val="009A7B93"/>
    <w:rsid w:val="009A7BFD"/>
    <w:rsid w:val="009A7CAD"/>
    <w:rsid w:val="009B19D4"/>
    <w:rsid w:val="009B2FCA"/>
    <w:rsid w:val="009B3071"/>
    <w:rsid w:val="009B3C97"/>
    <w:rsid w:val="009B61F0"/>
    <w:rsid w:val="009B7665"/>
    <w:rsid w:val="009C0F95"/>
    <w:rsid w:val="009C32C2"/>
    <w:rsid w:val="009C3D2F"/>
    <w:rsid w:val="009C556A"/>
    <w:rsid w:val="009D02BA"/>
    <w:rsid w:val="009D0951"/>
    <w:rsid w:val="009D6549"/>
    <w:rsid w:val="009E09EA"/>
    <w:rsid w:val="009E2846"/>
    <w:rsid w:val="009E41C6"/>
    <w:rsid w:val="009E5BA9"/>
    <w:rsid w:val="009E68A5"/>
    <w:rsid w:val="009F1483"/>
    <w:rsid w:val="009F37CD"/>
    <w:rsid w:val="009F5E37"/>
    <w:rsid w:val="00A00582"/>
    <w:rsid w:val="00A0118E"/>
    <w:rsid w:val="00A060C9"/>
    <w:rsid w:val="00A10523"/>
    <w:rsid w:val="00A11371"/>
    <w:rsid w:val="00A13766"/>
    <w:rsid w:val="00A13B41"/>
    <w:rsid w:val="00A170AF"/>
    <w:rsid w:val="00A1793B"/>
    <w:rsid w:val="00A23923"/>
    <w:rsid w:val="00A25714"/>
    <w:rsid w:val="00A25BC2"/>
    <w:rsid w:val="00A27050"/>
    <w:rsid w:val="00A272DF"/>
    <w:rsid w:val="00A34C50"/>
    <w:rsid w:val="00A34EF0"/>
    <w:rsid w:val="00A376E2"/>
    <w:rsid w:val="00A37C3C"/>
    <w:rsid w:val="00A41A34"/>
    <w:rsid w:val="00A43546"/>
    <w:rsid w:val="00A44A3D"/>
    <w:rsid w:val="00A44C59"/>
    <w:rsid w:val="00A44D49"/>
    <w:rsid w:val="00A466AF"/>
    <w:rsid w:val="00A470D1"/>
    <w:rsid w:val="00A52533"/>
    <w:rsid w:val="00A536CC"/>
    <w:rsid w:val="00A5388C"/>
    <w:rsid w:val="00A56A99"/>
    <w:rsid w:val="00A62429"/>
    <w:rsid w:val="00A62D7A"/>
    <w:rsid w:val="00A63A0F"/>
    <w:rsid w:val="00A6404C"/>
    <w:rsid w:val="00A66F20"/>
    <w:rsid w:val="00A70FC9"/>
    <w:rsid w:val="00A7229B"/>
    <w:rsid w:val="00A76B24"/>
    <w:rsid w:val="00A84EA2"/>
    <w:rsid w:val="00A84EEB"/>
    <w:rsid w:val="00A8640C"/>
    <w:rsid w:val="00A91BC8"/>
    <w:rsid w:val="00A9760A"/>
    <w:rsid w:val="00A97A53"/>
    <w:rsid w:val="00AA03D1"/>
    <w:rsid w:val="00AA2ACE"/>
    <w:rsid w:val="00AA3BBF"/>
    <w:rsid w:val="00AA49D4"/>
    <w:rsid w:val="00AA4D04"/>
    <w:rsid w:val="00AA7B10"/>
    <w:rsid w:val="00AB1FBA"/>
    <w:rsid w:val="00AB49FB"/>
    <w:rsid w:val="00AC025F"/>
    <w:rsid w:val="00AC446F"/>
    <w:rsid w:val="00AC5913"/>
    <w:rsid w:val="00AC59BB"/>
    <w:rsid w:val="00AC6C9C"/>
    <w:rsid w:val="00AC7A42"/>
    <w:rsid w:val="00AD1E97"/>
    <w:rsid w:val="00AD338B"/>
    <w:rsid w:val="00AD5FB6"/>
    <w:rsid w:val="00AD678D"/>
    <w:rsid w:val="00AE1472"/>
    <w:rsid w:val="00AE298D"/>
    <w:rsid w:val="00AE6202"/>
    <w:rsid w:val="00AE6C83"/>
    <w:rsid w:val="00AE7205"/>
    <w:rsid w:val="00AE7323"/>
    <w:rsid w:val="00AE7580"/>
    <w:rsid w:val="00AE7F2D"/>
    <w:rsid w:val="00AF0B5E"/>
    <w:rsid w:val="00AF1FEC"/>
    <w:rsid w:val="00AF2809"/>
    <w:rsid w:val="00AF2C0C"/>
    <w:rsid w:val="00AF486F"/>
    <w:rsid w:val="00AF50CC"/>
    <w:rsid w:val="00B01ACF"/>
    <w:rsid w:val="00B01E0C"/>
    <w:rsid w:val="00B01F9F"/>
    <w:rsid w:val="00B0325E"/>
    <w:rsid w:val="00B0642D"/>
    <w:rsid w:val="00B10C47"/>
    <w:rsid w:val="00B13D35"/>
    <w:rsid w:val="00B14DEA"/>
    <w:rsid w:val="00B166D3"/>
    <w:rsid w:val="00B16AA0"/>
    <w:rsid w:val="00B20F02"/>
    <w:rsid w:val="00B216F8"/>
    <w:rsid w:val="00B22D78"/>
    <w:rsid w:val="00B253ED"/>
    <w:rsid w:val="00B364D9"/>
    <w:rsid w:val="00B36AC1"/>
    <w:rsid w:val="00B41051"/>
    <w:rsid w:val="00B42C7C"/>
    <w:rsid w:val="00B43E80"/>
    <w:rsid w:val="00B46C7A"/>
    <w:rsid w:val="00B47253"/>
    <w:rsid w:val="00B47F64"/>
    <w:rsid w:val="00B53DAD"/>
    <w:rsid w:val="00B54C0D"/>
    <w:rsid w:val="00B56B46"/>
    <w:rsid w:val="00B60031"/>
    <w:rsid w:val="00B6016E"/>
    <w:rsid w:val="00B62969"/>
    <w:rsid w:val="00B63EBC"/>
    <w:rsid w:val="00B649B2"/>
    <w:rsid w:val="00B66689"/>
    <w:rsid w:val="00B66E29"/>
    <w:rsid w:val="00B70A2A"/>
    <w:rsid w:val="00B71A68"/>
    <w:rsid w:val="00B71B54"/>
    <w:rsid w:val="00B72298"/>
    <w:rsid w:val="00B72D93"/>
    <w:rsid w:val="00B75434"/>
    <w:rsid w:val="00B75644"/>
    <w:rsid w:val="00B77E01"/>
    <w:rsid w:val="00B8028A"/>
    <w:rsid w:val="00B81F65"/>
    <w:rsid w:val="00B840AC"/>
    <w:rsid w:val="00B9058F"/>
    <w:rsid w:val="00B94108"/>
    <w:rsid w:val="00B97B8A"/>
    <w:rsid w:val="00BA0E74"/>
    <w:rsid w:val="00BA1132"/>
    <w:rsid w:val="00BA1795"/>
    <w:rsid w:val="00BA1956"/>
    <w:rsid w:val="00BA1E55"/>
    <w:rsid w:val="00BA2918"/>
    <w:rsid w:val="00BA370A"/>
    <w:rsid w:val="00BA3E4C"/>
    <w:rsid w:val="00BA575F"/>
    <w:rsid w:val="00BA7F5E"/>
    <w:rsid w:val="00BB108E"/>
    <w:rsid w:val="00BB2DAF"/>
    <w:rsid w:val="00BB2E2C"/>
    <w:rsid w:val="00BB301F"/>
    <w:rsid w:val="00BB46AF"/>
    <w:rsid w:val="00BB581E"/>
    <w:rsid w:val="00BB68AC"/>
    <w:rsid w:val="00BB6F4A"/>
    <w:rsid w:val="00BB76CC"/>
    <w:rsid w:val="00BC241F"/>
    <w:rsid w:val="00BC7483"/>
    <w:rsid w:val="00BD0DB7"/>
    <w:rsid w:val="00BD1DCE"/>
    <w:rsid w:val="00BD38DC"/>
    <w:rsid w:val="00BD4F38"/>
    <w:rsid w:val="00BE2970"/>
    <w:rsid w:val="00BE3194"/>
    <w:rsid w:val="00BE4260"/>
    <w:rsid w:val="00BE4921"/>
    <w:rsid w:val="00BE7DCB"/>
    <w:rsid w:val="00BF0251"/>
    <w:rsid w:val="00BF0E44"/>
    <w:rsid w:val="00BF2453"/>
    <w:rsid w:val="00BF3953"/>
    <w:rsid w:val="00BF3BD7"/>
    <w:rsid w:val="00BF4B31"/>
    <w:rsid w:val="00BF7559"/>
    <w:rsid w:val="00C04ACA"/>
    <w:rsid w:val="00C05D4A"/>
    <w:rsid w:val="00C1114F"/>
    <w:rsid w:val="00C14A60"/>
    <w:rsid w:val="00C16750"/>
    <w:rsid w:val="00C2298A"/>
    <w:rsid w:val="00C23283"/>
    <w:rsid w:val="00C24A4F"/>
    <w:rsid w:val="00C258AD"/>
    <w:rsid w:val="00C25B59"/>
    <w:rsid w:val="00C268A0"/>
    <w:rsid w:val="00C26EA0"/>
    <w:rsid w:val="00C26F0E"/>
    <w:rsid w:val="00C27637"/>
    <w:rsid w:val="00C27C1C"/>
    <w:rsid w:val="00C308B8"/>
    <w:rsid w:val="00C31594"/>
    <w:rsid w:val="00C33BA2"/>
    <w:rsid w:val="00C358B3"/>
    <w:rsid w:val="00C410E9"/>
    <w:rsid w:val="00C41F22"/>
    <w:rsid w:val="00C424D6"/>
    <w:rsid w:val="00C44BEC"/>
    <w:rsid w:val="00C511AB"/>
    <w:rsid w:val="00C53D26"/>
    <w:rsid w:val="00C544DD"/>
    <w:rsid w:val="00C54ED2"/>
    <w:rsid w:val="00C553AE"/>
    <w:rsid w:val="00C55D1F"/>
    <w:rsid w:val="00C60009"/>
    <w:rsid w:val="00C6004D"/>
    <w:rsid w:val="00C61353"/>
    <w:rsid w:val="00C616FD"/>
    <w:rsid w:val="00C61800"/>
    <w:rsid w:val="00C644C9"/>
    <w:rsid w:val="00C64C2A"/>
    <w:rsid w:val="00C64E37"/>
    <w:rsid w:val="00C65D7E"/>
    <w:rsid w:val="00C663D8"/>
    <w:rsid w:val="00C71F40"/>
    <w:rsid w:val="00C72D4F"/>
    <w:rsid w:val="00C75108"/>
    <w:rsid w:val="00C756A1"/>
    <w:rsid w:val="00C8088D"/>
    <w:rsid w:val="00C828A8"/>
    <w:rsid w:val="00C8355A"/>
    <w:rsid w:val="00C94B2A"/>
    <w:rsid w:val="00C965F1"/>
    <w:rsid w:val="00CA0FAC"/>
    <w:rsid w:val="00CA45F2"/>
    <w:rsid w:val="00CA5A2D"/>
    <w:rsid w:val="00CA671F"/>
    <w:rsid w:val="00CA6E58"/>
    <w:rsid w:val="00CA7777"/>
    <w:rsid w:val="00CB09C7"/>
    <w:rsid w:val="00CB23D4"/>
    <w:rsid w:val="00CB26D8"/>
    <w:rsid w:val="00CB341C"/>
    <w:rsid w:val="00CB5F31"/>
    <w:rsid w:val="00CB7940"/>
    <w:rsid w:val="00CC015B"/>
    <w:rsid w:val="00CC0FEA"/>
    <w:rsid w:val="00CC37AC"/>
    <w:rsid w:val="00CC4118"/>
    <w:rsid w:val="00CC4768"/>
    <w:rsid w:val="00CC4AA0"/>
    <w:rsid w:val="00CC5BD0"/>
    <w:rsid w:val="00CC6261"/>
    <w:rsid w:val="00CD047E"/>
    <w:rsid w:val="00CD1C4B"/>
    <w:rsid w:val="00CD2441"/>
    <w:rsid w:val="00CD2C25"/>
    <w:rsid w:val="00CD3D85"/>
    <w:rsid w:val="00CE0C41"/>
    <w:rsid w:val="00CE110D"/>
    <w:rsid w:val="00CE460E"/>
    <w:rsid w:val="00CE6039"/>
    <w:rsid w:val="00CE7041"/>
    <w:rsid w:val="00CE7AC6"/>
    <w:rsid w:val="00CF112C"/>
    <w:rsid w:val="00CF2FC3"/>
    <w:rsid w:val="00CF37EA"/>
    <w:rsid w:val="00CF75D1"/>
    <w:rsid w:val="00D001D3"/>
    <w:rsid w:val="00D0038E"/>
    <w:rsid w:val="00D020B4"/>
    <w:rsid w:val="00D0776E"/>
    <w:rsid w:val="00D10273"/>
    <w:rsid w:val="00D103B8"/>
    <w:rsid w:val="00D10593"/>
    <w:rsid w:val="00D16F1C"/>
    <w:rsid w:val="00D20347"/>
    <w:rsid w:val="00D205E6"/>
    <w:rsid w:val="00D20D32"/>
    <w:rsid w:val="00D21CCE"/>
    <w:rsid w:val="00D221DE"/>
    <w:rsid w:val="00D23942"/>
    <w:rsid w:val="00D25DB9"/>
    <w:rsid w:val="00D31320"/>
    <w:rsid w:val="00D33C15"/>
    <w:rsid w:val="00D35E9E"/>
    <w:rsid w:val="00D36312"/>
    <w:rsid w:val="00D41DF7"/>
    <w:rsid w:val="00D41E44"/>
    <w:rsid w:val="00D455AC"/>
    <w:rsid w:val="00D45FCE"/>
    <w:rsid w:val="00D514FE"/>
    <w:rsid w:val="00D52841"/>
    <w:rsid w:val="00D6191B"/>
    <w:rsid w:val="00D631C4"/>
    <w:rsid w:val="00D653A6"/>
    <w:rsid w:val="00D72EE4"/>
    <w:rsid w:val="00D7323B"/>
    <w:rsid w:val="00D75CBE"/>
    <w:rsid w:val="00D76CBC"/>
    <w:rsid w:val="00D77007"/>
    <w:rsid w:val="00D818A1"/>
    <w:rsid w:val="00D843FE"/>
    <w:rsid w:val="00D87220"/>
    <w:rsid w:val="00D87AAA"/>
    <w:rsid w:val="00D91E3F"/>
    <w:rsid w:val="00D9244C"/>
    <w:rsid w:val="00D932D9"/>
    <w:rsid w:val="00D93F75"/>
    <w:rsid w:val="00D975DE"/>
    <w:rsid w:val="00DA287C"/>
    <w:rsid w:val="00DA4A1A"/>
    <w:rsid w:val="00DA6A3D"/>
    <w:rsid w:val="00DA7BDF"/>
    <w:rsid w:val="00DB331E"/>
    <w:rsid w:val="00DB453F"/>
    <w:rsid w:val="00DB62E4"/>
    <w:rsid w:val="00DB67BA"/>
    <w:rsid w:val="00DC2C64"/>
    <w:rsid w:val="00DC2DB0"/>
    <w:rsid w:val="00DC6425"/>
    <w:rsid w:val="00DD1685"/>
    <w:rsid w:val="00DD2488"/>
    <w:rsid w:val="00DE13A7"/>
    <w:rsid w:val="00DE19F6"/>
    <w:rsid w:val="00DE6266"/>
    <w:rsid w:val="00DE645B"/>
    <w:rsid w:val="00DE6BDF"/>
    <w:rsid w:val="00DF108B"/>
    <w:rsid w:val="00DF240E"/>
    <w:rsid w:val="00DF56BB"/>
    <w:rsid w:val="00DF78C7"/>
    <w:rsid w:val="00E00555"/>
    <w:rsid w:val="00E00B21"/>
    <w:rsid w:val="00E00E4A"/>
    <w:rsid w:val="00E017A4"/>
    <w:rsid w:val="00E01955"/>
    <w:rsid w:val="00E03794"/>
    <w:rsid w:val="00E0392B"/>
    <w:rsid w:val="00E03E5F"/>
    <w:rsid w:val="00E05913"/>
    <w:rsid w:val="00E05D82"/>
    <w:rsid w:val="00E065C5"/>
    <w:rsid w:val="00E078A2"/>
    <w:rsid w:val="00E10345"/>
    <w:rsid w:val="00E117A4"/>
    <w:rsid w:val="00E1286A"/>
    <w:rsid w:val="00E14D05"/>
    <w:rsid w:val="00E16416"/>
    <w:rsid w:val="00E16B87"/>
    <w:rsid w:val="00E21ACB"/>
    <w:rsid w:val="00E2519E"/>
    <w:rsid w:val="00E26434"/>
    <w:rsid w:val="00E27EE0"/>
    <w:rsid w:val="00E3006B"/>
    <w:rsid w:val="00E30912"/>
    <w:rsid w:val="00E32E5B"/>
    <w:rsid w:val="00E33EAD"/>
    <w:rsid w:val="00E3420F"/>
    <w:rsid w:val="00E354E8"/>
    <w:rsid w:val="00E40BA3"/>
    <w:rsid w:val="00E40F4E"/>
    <w:rsid w:val="00E411E6"/>
    <w:rsid w:val="00E41E76"/>
    <w:rsid w:val="00E428C6"/>
    <w:rsid w:val="00E4741B"/>
    <w:rsid w:val="00E478BE"/>
    <w:rsid w:val="00E5423A"/>
    <w:rsid w:val="00E54515"/>
    <w:rsid w:val="00E545F8"/>
    <w:rsid w:val="00E563E0"/>
    <w:rsid w:val="00E6075A"/>
    <w:rsid w:val="00E60CD2"/>
    <w:rsid w:val="00E63251"/>
    <w:rsid w:val="00E641D6"/>
    <w:rsid w:val="00E645CB"/>
    <w:rsid w:val="00E67273"/>
    <w:rsid w:val="00E67B95"/>
    <w:rsid w:val="00E67ED2"/>
    <w:rsid w:val="00E71ADD"/>
    <w:rsid w:val="00E74A4B"/>
    <w:rsid w:val="00E74AFE"/>
    <w:rsid w:val="00E74EA1"/>
    <w:rsid w:val="00E75306"/>
    <w:rsid w:val="00E761A8"/>
    <w:rsid w:val="00E80D82"/>
    <w:rsid w:val="00E82EFE"/>
    <w:rsid w:val="00E82F17"/>
    <w:rsid w:val="00E84BC9"/>
    <w:rsid w:val="00E851EB"/>
    <w:rsid w:val="00E856AC"/>
    <w:rsid w:val="00E867A9"/>
    <w:rsid w:val="00E87757"/>
    <w:rsid w:val="00E91966"/>
    <w:rsid w:val="00E91DA6"/>
    <w:rsid w:val="00E92940"/>
    <w:rsid w:val="00E92A10"/>
    <w:rsid w:val="00E92C91"/>
    <w:rsid w:val="00E9300B"/>
    <w:rsid w:val="00E9643F"/>
    <w:rsid w:val="00EA340A"/>
    <w:rsid w:val="00EA3703"/>
    <w:rsid w:val="00EA3D2B"/>
    <w:rsid w:val="00EA691D"/>
    <w:rsid w:val="00EA6A28"/>
    <w:rsid w:val="00EB321D"/>
    <w:rsid w:val="00EB50CB"/>
    <w:rsid w:val="00EC1266"/>
    <w:rsid w:val="00EC3A87"/>
    <w:rsid w:val="00EC48E2"/>
    <w:rsid w:val="00ED006B"/>
    <w:rsid w:val="00ED1D43"/>
    <w:rsid w:val="00ED2052"/>
    <w:rsid w:val="00ED3321"/>
    <w:rsid w:val="00ED34B4"/>
    <w:rsid w:val="00ED4B7B"/>
    <w:rsid w:val="00ED5BFE"/>
    <w:rsid w:val="00ED640F"/>
    <w:rsid w:val="00ED7B5B"/>
    <w:rsid w:val="00ED7B7A"/>
    <w:rsid w:val="00EE2688"/>
    <w:rsid w:val="00EE39B8"/>
    <w:rsid w:val="00EE4EB1"/>
    <w:rsid w:val="00EE5FF7"/>
    <w:rsid w:val="00EF1E57"/>
    <w:rsid w:val="00EF3B03"/>
    <w:rsid w:val="00EF4023"/>
    <w:rsid w:val="00EF6E9B"/>
    <w:rsid w:val="00EF7241"/>
    <w:rsid w:val="00F00702"/>
    <w:rsid w:val="00F00B6D"/>
    <w:rsid w:val="00F00D19"/>
    <w:rsid w:val="00F04D80"/>
    <w:rsid w:val="00F0708A"/>
    <w:rsid w:val="00F1385B"/>
    <w:rsid w:val="00F15083"/>
    <w:rsid w:val="00F15C04"/>
    <w:rsid w:val="00F17848"/>
    <w:rsid w:val="00F22AB8"/>
    <w:rsid w:val="00F23BD8"/>
    <w:rsid w:val="00F2474F"/>
    <w:rsid w:val="00F24B01"/>
    <w:rsid w:val="00F2502C"/>
    <w:rsid w:val="00F30A76"/>
    <w:rsid w:val="00F31367"/>
    <w:rsid w:val="00F33DC0"/>
    <w:rsid w:val="00F3468D"/>
    <w:rsid w:val="00F346BD"/>
    <w:rsid w:val="00F36F2F"/>
    <w:rsid w:val="00F37243"/>
    <w:rsid w:val="00F42914"/>
    <w:rsid w:val="00F45C55"/>
    <w:rsid w:val="00F46333"/>
    <w:rsid w:val="00F47611"/>
    <w:rsid w:val="00F503C5"/>
    <w:rsid w:val="00F5343A"/>
    <w:rsid w:val="00F53440"/>
    <w:rsid w:val="00F5374E"/>
    <w:rsid w:val="00F53EE5"/>
    <w:rsid w:val="00F54400"/>
    <w:rsid w:val="00F554A3"/>
    <w:rsid w:val="00F646FA"/>
    <w:rsid w:val="00F66CF9"/>
    <w:rsid w:val="00F73486"/>
    <w:rsid w:val="00F73BB8"/>
    <w:rsid w:val="00F73FD7"/>
    <w:rsid w:val="00F74ECC"/>
    <w:rsid w:val="00F80FFC"/>
    <w:rsid w:val="00F821C9"/>
    <w:rsid w:val="00F922A2"/>
    <w:rsid w:val="00F92A1A"/>
    <w:rsid w:val="00F95634"/>
    <w:rsid w:val="00F9585F"/>
    <w:rsid w:val="00FA0AEC"/>
    <w:rsid w:val="00FA127A"/>
    <w:rsid w:val="00FA1567"/>
    <w:rsid w:val="00FA186E"/>
    <w:rsid w:val="00FA569C"/>
    <w:rsid w:val="00FA6CE6"/>
    <w:rsid w:val="00FA74EF"/>
    <w:rsid w:val="00FB0BA4"/>
    <w:rsid w:val="00FB3422"/>
    <w:rsid w:val="00FB3896"/>
    <w:rsid w:val="00FB43E2"/>
    <w:rsid w:val="00FB47E7"/>
    <w:rsid w:val="00FB793F"/>
    <w:rsid w:val="00FC1F6E"/>
    <w:rsid w:val="00FC26B8"/>
    <w:rsid w:val="00FC4F52"/>
    <w:rsid w:val="00FD0328"/>
    <w:rsid w:val="00FD04E2"/>
    <w:rsid w:val="00FD24C5"/>
    <w:rsid w:val="00FD6E51"/>
    <w:rsid w:val="00FD7A70"/>
    <w:rsid w:val="00FE066D"/>
    <w:rsid w:val="00FE46E0"/>
    <w:rsid w:val="00FE6D71"/>
    <w:rsid w:val="00FF3294"/>
    <w:rsid w:val="00FF6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oleObject" Target="embeddings/oleObject18.bin"/><Relationship Id="rId84" Type="http://schemas.openxmlformats.org/officeDocument/2006/relationships/oleObject" Target="embeddings/oleObject25.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38" Type="http://schemas.openxmlformats.org/officeDocument/2006/relationships/image" Target="media/image83.png"/><Relationship Id="rId16" Type="http://schemas.openxmlformats.org/officeDocument/2006/relationships/image" Target="media/image8.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36.png"/><Relationship Id="rId74" Type="http://schemas.openxmlformats.org/officeDocument/2006/relationships/image" Target="media/image45.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6.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5.png"/><Relationship Id="rId17" Type="http://schemas.microsoft.com/office/2007/relationships/hdphoto" Target="media/hdphoto2.wdp"/><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60.png"/><Relationship Id="rId108" Type="http://schemas.openxmlformats.org/officeDocument/2006/relationships/image" Target="media/image64.wmf"/><Relationship Id="rId116" Type="http://schemas.openxmlformats.org/officeDocument/2006/relationships/image" Target="media/image69.png"/><Relationship Id="rId124" Type="http://schemas.openxmlformats.org/officeDocument/2006/relationships/image" Target="media/image74.wmf"/><Relationship Id="rId129" Type="http://schemas.openxmlformats.org/officeDocument/2006/relationships/oleObject" Target="embeddings/oleObject44.bin"/><Relationship Id="rId137" Type="http://schemas.openxmlformats.org/officeDocument/2006/relationships/image" Target="media/image82.png"/><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oleObject" Target="embeddings/oleObject15.bin"/><Relationship Id="rId70" Type="http://schemas.openxmlformats.org/officeDocument/2006/relationships/image" Target="media/image43.wmf"/><Relationship Id="rId75" Type="http://schemas.openxmlformats.org/officeDocument/2006/relationships/oleObject" Target="embeddings/oleObject21.bin"/><Relationship Id="rId83" Type="http://schemas.openxmlformats.org/officeDocument/2006/relationships/image" Target="media/image50.wmf"/><Relationship Id="rId88" Type="http://schemas.openxmlformats.org/officeDocument/2006/relationships/oleObject" Target="embeddings/oleObject27.bin"/><Relationship Id="rId91" Type="http://schemas.openxmlformats.org/officeDocument/2006/relationships/image" Target="media/image54.wmf"/><Relationship Id="rId96" Type="http://schemas.openxmlformats.org/officeDocument/2006/relationships/oleObject" Target="embeddings/oleObject31.bin"/><Relationship Id="rId111" Type="http://schemas.openxmlformats.org/officeDocument/2006/relationships/image" Target="media/image66.wmf"/><Relationship Id="rId132" Type="http://schemas.openxmlformats.org/officeDocument/2006/relationships/image" Target="media/image78.png"/><Relationship Id="rId140" Type="http://schemas.openxmlformats.org/officeDocument/2006/relationships/image" Target="media/image85.png"/><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image" Target="media/image30.wmf"/><Relationship Id="rId57" Type="http://schemas.openxmlformats.org/officeDocument/2006/relationships/oleObject" Target="embeddings/oleObject13.bin"/><Relationship Id="rId106" Type="http://schemas.openxmlformats.org/officeDocument/2006/relationships/image" Target="media/image62.png"/><Relationship Id="rId114" Type="http://schemas.openxmlformats.org/officeDocument/2006/relationships/image" Target="media/image68.wmf"/><Relationship Id="rId119" Type="http://schemas.openxmlformats.org/officeDocument/2006/relationships/oleObject" Target="embeddings/oleObject39.bin"/><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oleObject" Target="embeddings/oleObject14.bin"/><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30" Type="http://schemas.openxmlformats.org/officeDocument/2006/relationships/image" Target="media/image77.wmf"/><Relationship Id="rId135" Type="http://schemas.openxmlformats.org/officeDocument/2006/relationships/image" Target="media/image81.wmf"/><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header" Target="header1.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61" Type="http://schemas.openxmlformats.org/officeDocument/2006/relationships/image" Target="media/image38.wmf"/><Relationship Id="rId82" Type="http://schemas.openxmlformats.org/officeDocument/2006/relationships/image" Target="media/image49.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213CD7"/>
    <w:rsid w:val="00221193"/>
    <w:rsid w:val="0025551B"/>
    <w:rsid w:val="002760E7"/>
    <w:rsid w:val="00321CF7"/>
    <w:rsid w:val="00323D49"/>
    <w:rsid w:val="003506A7"/>
    <w:rsid w:val="0044057F"/>
    <w:rsid w:val="00476F44"/>
    <w:rsid w:val="00482562"/>
    <w:rsid w:val="005E206C"/>
    <w:rsid w:val="0060359A"/>
    <w:rsid w:val="006220AC"/>
    <w:rsid w:val="00626AD5"/>
    <w:rsid w:val="00681DD9"/>
    <w:rsid w:val="006B634E"/>
    <w:rsid w:val="0074208E"/>
    <w:rsid w:val="008013A5"/>
    <w:rsid w:val="00844D2B"/>
    <w:rsid w:val="008955F9"/>
    <w:rsid w:val="008960E8"/>
    <w:rsid w:val="008E0264"/>
    <w:rsid w:val="009A2C36"/>
    <w:rsid w:val="00A06858"/>
    <w:rsid w:val="00A63330"/>
    <w:rsid w:val="00BA3BFD"/>
    <w:rsid w:val="00C638DE"/>
    <w:rsid w:val="00D5028A"/>
    <w:rsid w:val="00DE1689"/>
    <w:rsid w:val="00E654B6"/>
    <w:rsid w:val="00E75DC1"/>
    <w:rsid w:val="00EA5CFA"/>
    <w:rsid w:val="00F14AD9"/>
    <w:rsid w:val="00F33D88"/>
    <w:rsid w:val="00F34922"/>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21193"/>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7</TotalTime>
  <Pages>52</Pages>
  <Words>10830</Words>
  <Characters>61736</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250</cp:revision>
  <dcterms:created xsi:type="dcterms:W3CDTF">2021-10-25T08:07:00Z</dcterms:created>
  <dcterms:modified xsi:type="dcterms:W3CDTF">2022-06-02T20:16:00Z</dcterms:modified>
</cp:coreProperties>
</file>